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12" Type="http://schemas.openxmlformats.org/officeDocument/2006/relationships/image" Target="../media/image34.wmf"/><Relationship Id="rId2" Type="http://schemas.openxmlformats.org/officeDocument/2006/relationships/image" Target="../media/image13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11" Type="http://schemas.openxmlformats.org/officeDocument/2006/relationships/image" Target="../media/image33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14.wmf"/><Relationship Id="rId9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0.wmf"/><Relationship Id="rId1" Type="http://schemas.openxmlformats.org/officeDocument/2006/relationships/image" Target="../media/image48.wmf"/><Relationship Id="rId4" Type="http://schemas.openxmlformats.org/officeDocument/2006/relationships/image" Target="../media/image5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1T14:46:56.9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4'0'0,"1"1"0,-1 0 0,0 0 0,0 0 0,0 1 0,0 0 0,0-1 0,-1 1 0,1 1 0,5 2 0,16 10 0,15 0 0,1-2 0,0-2 0,1-1 0,65 6 0,-39-5 0,-47-7 0,0 2 0,0 1 0,30 14 0,-31-13 0,0 0 0,0-1 0,41 9 0,119 22 0,-123-24 0,1-2 0,87 7 0,-8-16 0,-65-3 0,1 3 0,77 13 0,-87-4 0,23 6 0,0-4 0,130 4 0,-195-17 0,0 2 0,0 0 0,0 1 0,-1 2 0,38 14 0,-31-10 0,0-2 0,42 8 0,42-5 0,-72-9 0,0 2 0,0 2 0,38 10 0,-30-2 0,2-2 0,-1-2 0,1-3 0,1-1 0,53-2 0,900-7 0,-963 5 0,0 2 0,68 16 0,26 2 0,275-14 0,-238-10 0,1674 2 0,-1667-14 0,-16 0 0,787 13-555,-456 3 976,-460-4-349,51-8-1,13-2-80,481 7 9,-319 7 0,314-2 0,-542-2 0,1-1 0,-1-2 0,43-12 0,-37 8 0,0 2 0,41-4 0,188 10 0,1 1 0,-158-13 0,8 0 0,-89 10 0,-1-1 0,0-2 0,0 0 0,32-13 0,39-9 0,-59 19 0,-2 0 0,1-3 0,42-19 0,-54 20 0,0 0 0,1 2 0,0 1 0,0 1 0,1 2 0,42-4 0,123-19 0,-136 16 0,1 4 0,64-2 0,-67 10 0,-15 1 0,72-9 0,-98 6 0,-1 0 0,1-2 0,-1 0 0,0 0 0,0-1 0,-1-1 0,0 0 0,0 0 0,14-11 0,61-44 0,-49 34-1365,-26 19-546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1T14:48:03.1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 1038 24575,'0'-948'0,"0"934"-455,0-1 0,-5-22 0,-1 14-637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1T14:48:04.1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6'1'0,"0"0"0,-1 0 0,1 0 0,0 1 0,0 0 0,-1 0 0,1 1 0,-1-1 0,1 1 0,-1 1 0,9 6 0,1 2 0,0 1 0,18 20 0,-16-13 0,2-1 0,1-1 0,0-1 0,1-1 0,28 17 0,63 47 0,-107-77-114,-1 0 1,1 0-1,-1 1 0,0-1 0,0 1 1,0 0-1,0 0 0,-1 1 0,1-1 1,-1 1-1,4 8 0,2 8-6712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1T14:48:08.3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148 489 24575,'0'-2'0,"-1"0"0,1 0 0,-1 0 0,1 0 0,-1 0 0,0 1 0,0-1 0,1 0 0,-1 0 0,-1 0 0,1 1 0,0-1 0,0 1 0,-1-1 0,1 1 0,0-1 0,-1 1 0,0 0 0,1 0 0,-1-1 0,0 1 0,0 0 0,1 1 0,-1-1 0,0 0 0,0 0 0,0 1 0,-2-1 0,-8-2 0,-1 0 0,1 1 0,-16-1 0,22 3 0,-102-12-423,0-4 1,-169-48-1,-212-40-1231,389 86 1520,-187-14 134,56 9 0,22-8 0,-503-48 0,474 53-653,42 2 160,-400 16 1959,336 11-719,204 0 273,-83 14 0,109-12-1071,-97 20 51,102-21 0,0 2 0,1 1 0,-27 10 0,-23 7 0,-3-1 0,-77 32 0,48-6 0,-33 12 0,119-54 0,-1 0 0,0-2 0,-1-1 0,1 0 0,-25 0 0,29-2 0,0 1 0,0 0 0,0 2 0,0 0 0,0 0 0,-19 11 0,18-8 0,-1-1 0,0 0 0,0-1 0,-31 4 0,-44-4 0,-112-7 0,68-2 0,-2176 3-1365,2281 0-546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1T14:48:09.7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8 1 24575,'-2'3'0,"1"0"0,-1 1 0,0-1 0,0 0 0,-1 0 0,1-1 0,-1 1 0,1 0 0,-6 3 0,-2 4 0,-20 21 0,0-2 0,-41 31 0,-8 5 0,30-27 0,37-30 0,1-1 0,1 2 0,-1-1 0,-15 19 0,-16 14 0,32-33 0,0 1 0,1 0 0,-15 19 0,22-25 0,0 0 0,0 0 0,1 1 0,-1-1 0,1 1 0,-1-1 0,1 1 0,0-1 0,0 1 0,1 0 0,-1-1 0,1 1 0,0 0 0,0 0 0,0-1 0,0 1 0,2 6 0,-1-7 0,0 0 0,0-1 0,1 1 0,-1 0 0,1-1 0,-1 1 0,1-1 0,0 1 0,0-1 0,0 0 0,0 0 0,1 0 0,-1 0 0,0 0 0,1 0 0,0 0 0,-1-1 0,1 0 0,0 1 0,0-1 0,4 1 0,9 3 0,0-1 0,31 3 0,-23-3 0,-7 0 0,1 1 0,-2 0 0,21 10 0,-21-7 0,0-2 0,1 0 0,28 5 0,0-6-108,-1-2-1,50-4 1,-56 0-932,-4 0-578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1T14:46:59.2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982 3 24575,'-136'-2'0,"-160"5"0,260 2 0,-66 18 0,-10 1 0,5-10 0,-134 2 0,217-15 0,1 2 0,-1 0 0,1 2 0,-27 9 0,23-7 0,-1 0 0,-38 4 0,30-6 0,1 1 0,-1 2 0,-37 14 0,-22 5 0,48-19 0,-84 6 0,18-4 0,-21 8 0,-152 1 0,-95-20 0,345 3 0,0 2 0,0 1 0,-38 11 0,29-6 0,-57 6 0,-233-13 0,173-5 0,-1502 2 0,1647-2 0,0 0 0,0 0 0,1-2 0,-1 0 0,1-1 0,0-1 0,-19-9 0,17 7 0,-1 0 0,-1 1 0,1 2 0,-32-6 0,0 7 0,34 3 0,0 0 0,-1-1 0,1-1 0,1-1 0,-20-6 0,-10-10 0,30 12 0,1 2 0,-1 0 0,-29-8 0,32 11 0,1-1 0,0 0 0,0-1 0,0-1 0,0 0 0,1 0 0,0-1 0,0-1 0,1 1 0,0-2 0,0 0 0,1 0 0,-9-11 0,12 13-195,-1-1 0,-1 1 0,1 1 0,-1-1 0,0 1 0,-10-5 0,1 2-663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1T14:46:59.8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70 24575,'48'0'0,"428"-17"0,-446 14 0,7 0 0,0-2 0,65-17 0,-63 13 0,1 0 0,0 3 0,51-3 0,-74 8 0,-6 0-97,0-1-1,0-1 1,0 1-1,0-2 1,-1 1-1,0-2 1,1 1-1,-1-1 1,-1-1-1,1 0 1,-1 0-1,0-1 0,11-10 1,-6 3-672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1T14:47:00.6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 0 24575,'-2'86'0,"0"-32"0,7 81 0,-2-125 0,0-1 0,0 1 0,1-1 0,1 0 0,-1 0 0,2 0 0,-1-1 0,1 1 0,0-1 0,9 8 0,14 22 0,6 20 0,-28-43 0,2-1 0,-1 0 0,2 0 0,0-1 0,1 0 0,15 15 0,84 72-1365,-93-82-546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1T14:47:05.4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29 1 24575,'0'29'0,"-8"59"0,6-75 0,-1-1 0,-1 1 0,0-1 0,0 0 0,-1 0 0,-1 0 0,-7 11 0,-104 152 0,90-141 0,0-1 0,-62 55 0,67-67 0,1 1 0,1 1 0,-19 29 0,-4 5 0,-56 77 0,16-20 0,74-101 0,0 0 0,1 0 0,0 1 0,1-1 0,-7 23 0,-18 33 0,-94 125 0,107-166 0,10-16 0,1 0 0,1 1 0,0-1 0,-5 16 0,-46 150 0,50-156 0,-19 39 0,18-44 0,1 0 0,1 1 0,-10 35 0,7 19 0,8-51 0,-1-1 0,0 0 0,-12 37 0,3-27 0,1 0 0,1 1 0,2 0 0,2 0 0,-6 60 0,11-43 0,-7 79 0,6-110 0,-1 0 0,-1-1 0,-1 0 0,0 1 0,-12 23 0,6-17 0,1 0 0,1 1 0,1 0 0,1 1 0,1-1 0,1 1 0,1 1 0,1-1 0,1 30 0,5 288 0,-5-309 0,-2 0 0,-1 0 0,-2-1 0,-12 35 0,-1 11 0,10-28 0,2 1 0,-2 71 0,11 108 0,1-95 0,-3-64 0,0-28 0,5 67 0,-1-97 0,0 1 0,1-1 0,10 23 0,-8-22 0,0 0 0,6 31 0,-8-10 0,-1 65 0,-4-78 0,0 0 0,2 0 0,1 0 0,1 0 0,1 0 0,0-1 0,13 34 0,-7-32 0,-1 1 0,-1-1 0,-1 2 0,-1-1 0,-1 1 0,2 44 0,-5-42 0,2 0 0,1 0 0,10 33 0,-1-7 0,0 50 0,-12-77 0,2 0 0,12 48 0,-1-26 0,-2 0 0,-2 0 0,-3 1 0,4 63 0,-10-91 0,1 0 0,2-1 0,0 1 0,1-1 0,13 31 0,-10-30 0,-1 1 0,-1 1 0,-1-1 0,5 37 0,-9-28 0,-2-17 0,1 0 0,0 0 0,2-1 0,0 1 0,0 0 0,11 27 0,3-4 0,-3 1 0,0 1 0,12 70 0,-20-83 0,1-1 0,18 41 0,1 6 0,-1 43 0,0 0 0,26 69 0,-14-89 0,-26-70 0,-1 0 0,11 41 0,-13-35 0,2-1 0,21 47 0,8 19 0,-28-64 0,2 0 0,31 55 0,-17-33 0,-17-34 0,20 34 0,-15-30 0,-1 0 0,-1 2 0,10 29 0,16 33 0,-20-56 0,31 42 0,-29-46 0,31 57 0,-46-74 0,0 0 0,2-1 0,-1 0 0,2 0 0,-1 0 0,17 15 0,2-4 0,40 26 0,-62-44 0,109 91 0,-54-42 0,-38-37 0,32 19 0,1 0 0,4 3 0,-40-28 0,0 2 0,23 19 0,-25-19 0,1 0 0,1-1 0,-1-1 0,1 0 0,32 10 0,-34-14 0,18 7 0,0-2 0,1-2 0,0-1 0,73 6 0,148-10 0,-146-6 0,-57 4 0,-1 3 0,71 14 0,-31 5 0,-65-15 0,-1-1 0,57 6 0,-46-12 0,-1-1 0,1-2 0,-1-2 0,55-12 0,-26 7 0,1 2 0,0 3 0,66 6 0,-15 0 0,-50-4 0,-26-1 0,-1 3 0,0 1 0,51 9 0,18 5 0,-83-14 0,0 2 0,0 1 0,0 0 0,-1 2 0,41 17 0,-49-17 0,1-1 0,-1-1 0,1 0 0,26 2 0,-28-4 0,-1-1 0,1 2 0,-1 0 0,0 1 0,0 1 0,15 7 0,-17-6 0,0 0 0,0-1 0,1 0 0,0-2 0,23 6 0,76 2 0,-110-11 0,127 16 0,-104-13 0,-9 0 0,-1 1 0,1 1 0,-1 0 0,17 10 0,-14-7 0,0-1 0,23 6 0,-15-8 0,1-2 0,36 1 0,-44-4 0,0 0 0,0 1 0,0 2 0,0 0 0,33 11 0,-22-2 0,0-2 0,1-2 0,0-1 0,1-1 0,34 2 0,-46-7 0,0 1 0,0 0 0,0 2 0,0 1 0,-1 0 0,26 12 0,-31-10 0,2-2 0,-1 0 0,1-1 0,0-1 0,0 0 0,27 1 0,115-4 0,0 0 0,-132 2 0,0 2 0,0 1 0,0 1 0,32 12 0,-28-9 0,1-2 0,0-1 0,0-2 0,0-1 0,60-1 0,-44-1 0,-29 0 0,1 1 0,-1 1 0,36 12 0,-35-9 0,1-1 0,0-1 0,28 3 0,286-6 0,-170-4 0,2141 2 0,-2288-2 0,1 0 0,-1-1 0,0-1 0,0-1 0,0-1 0,25-11 0,-17 7 0,-1 1 0,33-7 0,6 6 0,-32 5 0,-1-1 0,1-1 0,59-22 0,-64 19 0,1 1 0,0 2 0,57-8 0,-1 1 0,-23 2 0,1 3 0,0 2 0,66 3 0,-78 1 0,66-10 0,-64 6 0,28-6 0,-45 6 0,53-3 0,214 9 0,-144 2 0,-136-3 0,1 0 0,-1-2 0,1-1 0,24-8 0,49-9 0,93-11 0,-181 31 0,0-1 0,-1-1 0,0 1 0,1-2 0,-1 1 0,9-8 0,32-14 0,-27 17 0,-1-1 0,1-1 0,30-21 0,-42 26 0,0 1 0,1 0 0,-1 0 0,1 1 0,0 1 0,0 0 0,0 0 0,0 1 0,15 0 0,-14 0 0,0 1 0,0-1 0,-1-1 0,1 0 0,0-1 0,-1 0 0,15-8 0,-10 3 0,-1 1 0,1 1 0,0 1 0,0 0 0,1 1 0,0 0 0,0 1 0,0 2 0,21-2 0,-10-1 0,0-1 0,0-1 0,32-12 0,-31 9 0,0 1 0,52-8 0,-8 11 0,95 6 0,-104 3 0,0-4 0,76-10 0,-25-2 0,1 6 0,131 8 0,-83 2 0,-126-1 0,0 2 0,0 2 0,48 14 0,-15-3 0,-48-11 0,0 1 0,-1 1 0,25 12 0,38 14 0,143 27 0,-182-49 0,2-2 0,59 5 0,39 8 0,-91-13 0,0-2 0,67 1 0,113-10 0,-88-1 0,2 4 0,161-5 0,-294 1 0,-1-2 0,-1 0 0,1 0 0,0-1 0,-1-1 0,0-1 0,24-14 0,9-5 0,3-4 0,-41 23 0,0 1 0,1 0 0,-1 1 0,1 0 0,0 0 0,14-3 0,15 1 0,2 2 0,-1 1 0,0 2 0,61 6 0,-27-2 0,245 0-1365,-284-2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1T14:47:57.8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28 218 24575,'-47'0'0,"-148"6"0,169-4 0,0 2 0,1 1 0,-1 1 0,1 1 0,-35 15 0,-233 124 0,275-138 0,1 1 0,0 1 0,0 1 0,1 0 0,0 2 0,1-1 0,1 2 0,0 0 0,-22 28 0,-26 34 0,46-59 0,1 0 0,0 1 0,2 1 0,0 1 0,1-1 0,-14 32 0,-41 128 0,56-137 0,-8 55 0,14-62 0,-2 1 0,-21 62 0,16-69 0,1 1 0,1 0 0,2 0 0,1 1 0,2 0 0,-3 55 0,8-65 0,0 4 0,-1 1 0,0 0 0,-2 0 0,-11 43 0,3-28 0,3 1 0,1 0 0,-3 65 0,11 133 0,2-95 0,-4-69 0,0 62 0,3-119 0,0-1 0,1 1 0,0-1 0,2 0 0,8 22 0,-9-30 0,1-1 0,1 1 0,-1-1 0,2-1 0,-1 1 0,10 9 0,50 44 0,-55-53 0,6 6 0,0-1 0,1-1 0,0 0 0,1-2 0,0 0 0,1-1 0,1-1 0,-1-1 0,36 9 0,-10-7 0,0-2 0,87 4 0,942-13 0,-1050 1 0,1-2 0,-1 0 0,27-7 0,-39 6 0,-1 0 0,0-1 0,0-1 0,-1 1 0,1-2 0,-1 0 0,0 0 0,11-9 0,222-167 0,-221 164 0,4-1 0,-1-3 0,-1 0 0,-2-1 0,0-1 0,24-33 0,-20 18 0,-13 20 0,-1-1 0,0-1 0,13-32 0,0-2 0,5-13 0,2-13 0,-21 53 0,18-59 0,-21 57 0,26-56 0,2-10 0,-27 67 0,-2-1 0,-1 0 0,-2 0 0,3-45 0,-6 48 0,2 0 0,1 1 0,10-36 0,-6 32 0,-2 0 0,3-38 0,-6-272 0,-7 176 0,4 111 0,-2 0 0,-3 0 0,-2 1 0,-20-83 0,22 117 0,-1 1 0,-1 0 0,-1 0 0,-1 0 0,0 1 0,-1 0 0,0 1 0,-17-20 0,16 22 0,1-1 0,0 0 0,-14-29 0,-12-20 0,22 44 0,0 0 0,-2 1 0,0 0 0,-2 2 0,1 0 0,-39-28 0,40 36 0,1 1 0,-26-8 0,-7-4 0,24 9 0,-2 0 0,1 2 0,-1 1 0,-1 1 0,-47-5 0,-129 6 0,163 5 0,-460 1 0,490-1 0,1 1 0,0 0 0,-1 0 0,1 1 0,0-1 0,0 2 0,0-1 0,0 1 0,0 1 0,1-1 0,-1 1 0,-7 6 0,-4 5 0,1 0 0,-32 35 0,8-11-1365,25-23-546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1T14:47:58.9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3'0'0,"0"1"0,-1 0 0,1 0 0,0 1 0,-1 1 0,1 0 0,-1 1 0,0 0 0,0 1 0,-1 0 0,1 1 0,-1 0 0,0 1 0,11 9 0,4 4 0,0 0 0,-2 2 0,0 1 0,-1 1 0,-2 1 0,0 0 0,18 32 0,-23-31 0,2-1 0,25 28 0,-21-27 0,26 41 0,-9-8 0,22 40 0,-28-46 0,-21-34 0,-1 0 0,12 28 0,-15-31 32,-1-1-1,16 22 1,-16-26-324,0 1 0,0-1 0,-1 1 0,8 22 0,-7-5-653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1T14:48:00.3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6 24575,'7'0'0,"0"1"0,0 0 0,0 0 0,-1 0 0,1 1 0,0 0 0,-1 1 0,1-1 0,7 5 0,54 39 0,-58-38 0,1 1 0,1-1 0,0-1 0,0 0 0,0-1 0,0 0 0,22 6 0,2-5 0,-25-5 0,1 0 0,-1 0 0,-1 1 0,1 1 0,0-1 0,14 9 0,163 76 0,-158-72 0,-12-7 0,-2 1 0,1 0 0,-1 1 0,21 18 0,6 7 0,-29-26 0,-1 1 0,20 21 0,37 44 0,-70-76 0,0 0 0,0 0 0,0 1 0,1-1 0,-1 0 0,0 0 0,0 0 0,0 0 0,0 1 0,1-1 0,-1 0 0,0 0 0,0 0 0,0 0 0,1 0 0,-1 0 0,0 0 0,0 0 0,0 0 0,1 0 0,-1 0 0,0 0 0,0 0 0,1 0 0,-1 0 0,0 0 0,0 0 0,0 0 0,1 0 0,-1 0 0,0 0 0,0 0 0,0 0 0,1 0 0,-1 0 0,0 0 0,0-1 0,0 1 0,1 0 0,-1 0 0,0 0 0,0 0 0,0 0 0,0-1 0,0 1 0,1 0 0,-1 0 0,0-1 0,4-15 0,-2-24 0,-2 39 0,-3-80 0,1 41 0,5-73 0,1 93 0,0 1 0,2 0 0,13-32 0,0-2 0,-9 19-1365,-1 5-546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21T14:48:02.6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1 24575,'-2'48'0,"1"41"0,2-82 0,-1 0 0,1-1 0,1 1 0,-1 0 0,1 0 0,0 0 0,1-1 0,0 1 0,5 8 0,11 13 0,0-2 0,2-1 0,46 44 0,-4-1 0,-47-49 0,0-1 0,1-1 0,20 16 0,45 35 0,-54-43 0,0-1 0,2-2 0,40 23 0,55 34 0,-105-63 0,-14-12 0,-1 1 0,1-1 0,0 0 0,0 0 0,1 0 0,-1-1 0,1 0 0,9 3 0,101 33 0,-55-17 0,-36-14 0,0-2 0,0-1 0,0 0 0,33 0 0,109-6 0,-75-1 0,481 2 0,-558 1 0,-1 1 0,1 0 0,-1 1 0,1 1 0,21 9 0,-16-6 0,41 9 0,78-5 0,2 0 0,-129-10 0,-1 1 0,1 0 0,-1 1 0,1 0 0,-1 1 0,0 1 0,0 0 0,0 0 0,20 14 0,-22-13 0,1 0 0,0 0 0,0-1 0,0-1 0,13 4 0,-13-5 0,-1 0 0,1 1 0,-1 1 0,0 0 0,19 12 0,35 26 0,-40-27 0,33 27 0,-30-22 0,1-2 0,1 0 0,54 26 0,1 0 0,-74-38 0,0 1 0,-1 1 0,0-1 0,0 2 0,-1-1 0,0 1 0,-1 0 0,0 1 0,0 0 0,-1 0 0,4 12 0,1-2 0,23 34 0,59 84 0,-11-25 0,-73-105-195,-1 1 0,0 0 0,-1 0 0,0 1 0,-1 0 0,6 15 0,-4-1-663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C0AE466-1D65-4A57-AC00-9C3FE6CB25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BBC242C-B757-4114-A203-E598A51030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393E1A0-6745-4E46-9841-12BAC33B1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ED58-8E99-431F-9C14-32D90070C82C}" type="datetimeFigureOut">
              <a:rPr lang="ru-RU" smtClean="0"/>
              <a:t>21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91B077A-ECB9-4EE2-A4E6-BEB320E8F2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0BA45C6-A443-431D-955E-B2B1F72C20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9DBB7-23A7-4623-8D2E-F99BC22E34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0374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A2B350-9F37-45D4-9555-6F996F5D2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026B900-6780-4D34-9504-4F9775038F8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FB46DEE-19F4-4D47-ABD7-13C90CEA4A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ED58-8E99-431F-9C14-32D90070C82C}" type="datetimeFigureOut">
              <a:rPr lang="ru-RU" smtClean="0"/>
              <a:t>21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46294ED-67FA-4188-8BCD-CEFD3BCDED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4F9ED10-B880-40D6-8752-B111AA856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9DBB7-23A7-4623-8D2E-F99BC22E34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0975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B3BAE940-0CFC-47CF-A8A2-714BE128B13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9A4BB52-2753-4423-9C5E-13454F0B5F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A3168C-7158-480F-A742-30D330FE9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ED58-8E99-431F-9C14-32D90070C82C}" type="datetimeFigureOut">
              <a:rPr lang="ru-RU" smtClean="0"/>
              <a:t>21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59B41FD-EA6A-4A67-8780-AFCD9A53C2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48FA447-E778-4961-97FD-99C2C61171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9DBB7-23A7-4623-8D2E-F99BC22E34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54338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2CCE19-FA7A-4882-97B6-984DFF982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F9C3681-404E-436B-AC8A-838F7174C2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71F6EC1-D3FF-4349-89EE-1618D4BDC0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ED58-8E99-431F-9C14-32D90070C82C}" type="datetimeFigureOut">
              <a:rPr lang="ru-RU" smtClean="0"/>
              <a:t>21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9D6F496-9679-44A3-96A5-6DF94321E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05A65C6-80F1-43C0-9A7A-2CCB242ED0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9DBB7-23A7-4623-8D2E-F99BC22E34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470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C832B41-5E67-4D1C-AC85-4115140D6E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0A4361B-6943-4627-9174-B9DBCA7E8A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23B8B69-624E-4E11-B254-CA1E44FC66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ED58-8E99-431F-9C14-32D90070C82C}" type="datetimeFigureOut">
              <a:rPr lang="ru-RU" smtClean="0"/>
              <a:t>21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2945920-29A8-44A8-BB35-2BDCCCB82C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A6A4670-FD89-4209-B991-D0A0656B7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9DBB7-23A7-4623-8D2E-F99BC22E34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3118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97F0B11-61F2-4BFC-88D0-555E8DC0CD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6DFEB6C-9058-4172-89F2-2A334FC3DEE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1E00962-EAFC-4631-8C3F-503BE4AA52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1FFB5E9-F958-4569-9FDE-344E21BCB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ED58-8E99-431F-9C14-32D90070C82C}" type="datetimeFigureOut">
              <a:rPr lang="ru-RU" smtClean="0"/>
              <a:t>21.11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4FA154B-09A9-4D1B-9608-46D37968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72C36EB-CAB8-4445-B5B6-C7E4A0D1C1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9DBB7-23A7-4623-8D2E-F99BC22E34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1891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C0A475-0045-4008-A9E5-DB8945EC8E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99FDC30-8516-46CE-A99C-D07834B4D3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DEEB20E-5074-4B0B-8443-42B3D4ECAB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EB8582B9-CBEE-4287-9277-173B4B0625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99133FEE-4FF2-4C4C-8E2A-015C104ECE3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2E4C1391-F91C-41C3-9986-3F04E6F28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ED58-8E99-431F-9C14-32D90070C82C}" type="datetimeFigureOut">
              <a:rPr lang="ru-RU" smtClean="0"/>
              <a:t>21.11.2021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1D73EAF0-6078-48AC-85BB-20A2380C2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D4484B55-2F00-4EF1-95E1-A9B266554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9DBB7-23A7-4623-8D2E-F99BC22E34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9785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84AE2F-EDF3-40AC-98A5-C458E8904F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856E615F-C788-4ACD-8941-0713B411ED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ED58-8E99-431F-9C14-32D90070C82C}" type="datetimeFigureOut">
              <a:rPr lang="ru-RU" smtClean="0"/>
              <a:t>21.11.2021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AC3A0B2-0956-47A6-BDCD-171323B26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F65FDBC-53A4-4DF5-890B-5C04C7D83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9DBB7-23A7-4623-8D2E-F99BC22E34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50001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EE117D47-616F-4B24-8E4C-EC23353D4A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ED58-8E99-431F-9C14-32D90070C82C}" type="datetimeFigureOut">
              <a:rPr lang="ru-RU" smtClean="0"/>
              <a:t>21.11.2021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50D0F4A-402A-4AAA-B5F4-F3CEE6636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15E3D74-B2A0-4CEA-B533-D7DEEA99D5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9DBB7-23A7-4623-8D2E-F99BC22E34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0012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02032C-8897-49FF-B60A-034F80D91C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F93B0D4-99A4-434F-AF99-E660401742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E9D4503-084C-4DAD-B668-CFD0F1C386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B37BB9B-D89F-40A5-A93D-073F6230FA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ED58-8E99-431F-9C14-32D90070C82C}" type="datetimeFigureOut">
              <a:rPr lang="ru-RU" smtClean="0"/>
              <a:t>21.11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B69ED36-570C-41EE-B84C-8CA5FC2D8E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7B3B443-C4C9-4823-A9CE-E243FCC08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9DBB7-23A7-4623-8D2E-F99BC22E34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84303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CA21B1-8CA4-4982-AAF7-E1D51DE4DC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5C948E4C-50F1-4F11-ABA7-4503C66CA7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3297A1F-07B0-4776-88F0-204CE6E163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F2DDBD1-C32A-46CC-BDA4-F75CBFC36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EED58-8E99-431F-9C14-32D90070C82C}" type="datetimeFigureOut">
              <a:rPr lang="ru-RU" smtClean="0"/>
              <a:t>21.11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1E50227-2155-4322-A347-54D65FD2F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619441D-F948-4B07-86FE-27147D602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9DBB7-23A7-4623-8D2E-F99BC22E34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4155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806420-C592-4402-88A8-E1FB7B1A6C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4E89443-A343-4856-B2D9-47D932603A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AFB6E3A-F777-4920-B5C9-156D2A01DEF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4EED58-8E99-431F-9C14-32D90070C82C}" type="datetimeFigureOut">
              <a:rPr lang="ru-RU" smtClean="0"/>
              <a:t>21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C607BBE-67B7-4C9D-890D-8DD13B92D6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A856438-5376-489C-B259-2C87CC7E9F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99DBB7-23A7-4623-8D2E-F99BC22E34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988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2.png"/><Relationship Id="rId7" Type="http://schemas.openxmlformats.org/officeDocument/2006/relationships/image" Target="../media/image6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56.png"/><Relationship Id="rId10" Type="http://schemas.openxmlformats.org/officeDocument/2006/relationships/image" Target="../media/image65.png"/><Relationship Id="rId4" Type="http://schemas.openxmlformats.org/officeDocument/2006/relationships/image" Target="../media/image55.png"/><Relationship Id="rId9" Type="http://schemas.openxmlformats.org/officeDocument/2006/relationships/image" Target="../media/image6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.xml"/><Relationship Id="rId18" Type="http://schemas.openxmlformats.org/officeDocument/2006/relationships/image" Target="../media/image89.png"/><Relationship Id="rId26" Type="http://schemas.openxmlformats.org/officeDocument/2006/relationships/image" Target="../media/image93.png"/><Relationship Id="rId3" Type="http://schemas.openxmlformats.org/officeDocument/2006/relationships/image" Target="../media/image79.wmf"/><Relationship Id="rId21" Type="http://schemas.openxmlformats.org/officeDocument/2006/relationships/customXml" Target="../ink/ink7.xml"/><Relationship Id="rId34" Type="http://schemas.openxmlformats.org/officeDocument/2006/relationships/image" Target="../media/image97.png"/><Relationship Id="rId7" Type="http://schemas.openxmlformats.org/officeDocument/2006/relationships/image" Target="../media/image83.wmf"/><Relationship Id="rId12" Type="http://schemas.openxmlformats.org/officeDocument/2006/relationships/image" Target="../media/image86.png"/><Relationship Id="rId17" Type="http://schemas.openxmlformats.org/officeDocument/2006/relationships/customXml" Target="../ink/ink5.xml"/><Relationship Id="rId25" Type="http://schemas.openxmlformats.org/officeDocument/2006/relationships/customXml" Target="../ink/ink9.xml"/><Relationship Id="rId33" Type="http://schemas.openxmlformats.org/officeDocument/2006/relationships/customXml" Target="../ink/ink13.xml"/><Relationship Id="rId2" Type="http://schemas.openxmlformats.org/officeDocument/2006/relationships/image" Target="../media/image78.wmf"/><Relationship Id="rId16" Type="http://schemas.openxmlformats.org/officeDocument/2006/relationships/image" Target="../media/image88.png"/><Relationship Id="rId20" Type="http://schemas.openxmlformats.org/officeDocument/2006/relationships/image" Target="../media/image90.png"/><Relationship Id="rId29" Type="http://schemas.openxmlformats.org/officeDocument/2006/relationships/customXml" Target="../ink/ink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11" Type="http://schemas.openxmlformats.org/officeDocument/2006/relationships/customXml" Target="../ink/ink2.xml"/><Relationship Id="rId24" Type="http://schemas.openxmlformats.org/officeDocument/2006/relationships/image" Target="../media/image92.png"/><Relationship Id="rId32" Type="http://schemas.openxmlformats.org/officeDocument/2006/relationships/image" Target="../media/image96.png"/><Relationship Id="rId5" Type="http://schemas.openxmlformats.org/officeDocument/2006/relationships/image" Target="../media/image81.wmf"/><Relationship Id="rId15" Type="http://schemas.openxmlformats.org/officeDocument/2006/relationships/customXml" Target="../ink/ink4.xml"/><Relationship Id="rId23" Type="http://schemas.openxmlformats.org/officeDocument/2006/relationships/customXml" Target="../ink/ink8.xml"/><Relationship Id="rId28" Type="http://schemas.openxmlformats.org/officeDocument/2006/relationships/image" Target="../media/image94.png"/><Relationship Id="rId10" Type="http://schemas.openxmlformats.org/officeDocument/2006/relationships/image" Target="../media/image85.png"/><Relationship Id="rId19" Type="http://schemas.openxmlformats.org/officeDocument/2006/relationships/customXml" Target="../ink/ink6.xml"/><Relationship Id="rId31" Type="http://schemas.openxmlformats.org/officeDocument/2006/relationships/customXml" Target="../ink/ink12.xml"/><Relationship Id="rId4" Type="http://schemas.openxmlformats.org/officeDocument/2006/relationships/image" Target="../media/image80.wmf"/><Relationship Id="rId9" Type="http://schemas.openxmlformats.org/officeDocument/2006/relationships/customXml" Target="../ink/ink1.xml"/><Relationship Id="rId14" Type="http://schemas.openxmlformats.org/officeDocument/2006/relationships/image" Target="../media/image87.png"/><Relationship Id="rId22" Type="http://schemas.openxmlformats.org/officeDocument/2006/relationships/image" Target="../media/image91.png"/><Relationship Id="rId27" Type="http://schemas.openxmlformats.org/officeDocument/2006/relationships/customXml" Target="../ink/ink10.xml"/><Relationship Id="rId30" Type="http://schemas.openxmlformats.org/officeDocument/2006/relationships/image" Target="../media/image95.png"/><Relationship Id="rId35" Type="http://schemas.openxmlformats.org/officeDocument/2006/relationships/image" Target="../media/image98.png"/><Relationship Id="rId8" Type="http://schemas.openxmlformats.org/officeDocument/2006/relationships/image" Target="../media/image8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5" Type="http://schemas.openxmlformats.org/officeDocument/2006/relationships/image" Target="../media/image102.png"/><Relationship Id="rId4" Type="http://schemas.openxmlformats.org/officeDocument/2006/relationships/image" Target="../media/image101.png"/><Relationship Id="rId9" Type="http://schemas.openxmlformats.org/officeDocument/2006/relationships/image" Target="../media/image10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2" Type="http://schemas.openxmlformats.org/officeDocument/2006/relationships/oleObject" Target="../embeddings/oleObject1.bin"/><Relationship Id="rId47" Type="http://schemas.openxmlformats.org/officeDocument/2006/relationships/image" Target="../media/image11.wmf"/><Relationship Id="rId50" Type="http://schemas.openxmlformats.org/officeDocument/2006/relationships/oleObject" Target="../embeddings/oleObject3.bin"/><Relationship Id="rId55" Type="http://schemas.openxmlformats.org/officeDocument/2006/relationships/image" Target="../media/image13.wmf"/><Relationship Id="rId63" Type="http://schemas.openxmlformats.org/officeDocument/2006/relationships/image" Target="../media/image14.wmf"/><Relationship Id="rId68" Type="http://schemas.openxmlformats.org/officeDocument/2006/relationships/oleObject" Target="../embeddings/oleObject8.bin"/><Relationship Id="rId76" Type="http://schemas.openxmlformats.org/officeDocument/2006/relationships/oleObject" Target="../embeddings/oleObject10.bin"/><Relationship Id="rId84" Type="http://schemas.openxmlformats.org/officeDocument/2006/relationships/oleObject" Target="../embeddings/oleObject12.bin"/><Relationship Id="rId89" Type="http://schemas.openxmlformats.org/officeDocument/2006/relationships/image" Target="../media/image20.wmf"/><Relationship Id="rId97" Type="http://schemas.openxmlformats.org/officeDocument/2006/relationships/image" Target="../media/image22.wmf"/><Relationship Id="rId104" Type="http://schemas.openxmlformats.org/officeDocument/2006/relationships/image" Target="../media/image860.png"/><Relationship Id="rId71" Type="http://schemas.openxmlformats.org/officeDocument/2006/relationships/image" Target="../media/image15.wmf"/><Relationship Id="rId9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40" Type="http://schemas.openxmlformats.org/officeDocument/2006/relationships/oleObject" Target="../embeddings/oleObject1.bin"/><Relationship Id="rId45" Type="http://schemas.openxmlformats.org/officeDocument/2006/relationships/image" Target="../media/image11.wmf"/><Relationship Id="rId53" Type="http://schemas.openxmlformats.org/officeDocument/2006/relationships/image" Target="../media/image13.wmf"/><Relationship Id="rId58" Type="http://schemas.openxmlformats.org/officeDocument/2006/relationships/oleObject" Target="../embeddings/oleObject5.bin"/><Relationship Id="rId66" Type="http://schemas.openxmlformats.org/officeDocument/2006/relationships/oleObject" Target="../embeddings/oleObject7.bin"/><Relationship Id="rId74" Type="http://schemas.openxmlformats.org/officeDocument/2006/relationships/oleObject" Target="../embeddings/oleObject9.bin"/><Relationship Id="rId79" Type="http://schemas.openxmlformats.org/officeDocument/2006/relationships/image" Target="../media/image17.wmf"/><Relationship Id="rId87" Type="http://schemas.openxmlformats.org/officeDocument/2006/relationships/image" Target="../media/image19.wmf"/><Relationship Id="rId102" Type="http://schemas.openxmlformats.org/officeDocument/2006/relationships/image" Target="../media/image841.png"/><Relationship Id="rId61" Type="http://schemas.openxmlformats.org/officeDocument/2006/relationships/image" Target="../media/image14.wmf"/><Relationship Id="rId82" Type="http://schemas.openxmlformats.org/officeDocument/2006/relationships/oleObject" Target="../embeddings/oleObject11.bin"/><Relationship Id="rId90" Type="http://schemas.openxmlformats.org/officeDocument/2006/relationships/oleObject" Target="../embeddings/oleObject13.bin"/><Relationship Id="rId95" Type="http://schemas.openxmlformats.org/officeDocument/2006/relationships/image" Target="../media/image21.wmf"/><Relationship Id="rId43" Type="http://schemas.openxmlformats.org/officeDocument/2006/relationships/image" Target="../media/image10.wmf"/><Relationship Id="rId48" Type="http://schemas.openxmlformats.org/officeDocument/2006/relationships/oleObject" Target="../embeddings/oleObject3.bin"/><Relationship Id="rId56" Type="http://schemas.openxmlformats.org/officeDocument/2006/relationships/oleObject" Target="../embeddings/oleObject5.bin"/><Relationship Id="rId64" Type="http://schemas.openxmlformats.org/officeDocument/2006/relationships/oleObject" Target="../embeddings/oleObject7.bin"/><Relationship Id="rId69" Type="http://schemas.openxmlformats.org/officeDocument/2006/relationships/image" Target="../media/image15.wmf"/><Relationship Id="rId77" Type="http://schemas.openxmlformats.org/officeDocument/2006/relationships/image" Target="../media/image17.wmf"/><Relationship Id="rId100" Type="http://schemas.openxmlformats.org/officeDocument/2006/relationships/image" Target="../media/image821.png"/><Relationship Id="rId105" Type="http://schemas.openxmlformats.org/officeDocument/2006/relationships/image" Target="../media/image870.png"/><Relationship Id="rId51" Type="http://schemas.openxmlformats.org/officeDocument/2006/relationships/image" Target="../media/image12.wmf"/><Relationship Id="rId72" Type="http://schemas.openxmlformats.org/officeDocument/2006/relationships/oleObject" Target="../embeddings/oleObject9.bin"/><Relationship Id="rId80" Type="http://schemas.openxmlformats.org/officeDocument/2006/relationships/oleObject" Target="../embeddings/oleObject11.bin"/><Relationship Id="rId85" Type="http://schemas.openxmlformats.org/officeDocument/2006/relationships/image" Target="../media/image19.wmf"/><Relationship Id="rId93" Type="http://schemas.openxmlformats.org/officeDocument/2006/relationships/image" Target="../media/image21.wmf"/><Relationship Id="rId98" Type="http://schemas.openxmlformats.org/officeDocument/2006/relationships/oleObject" Target="../embeddings/oleObject15.bin"/><Relationship Id="rId46" Type="http://schemas.openxmlformats.org/officeDocument/2006/relationships/oleObject" Target="../embeddings/oleObject2.bin"/><Relationship Id="rId59" Type="http://schemas.openxmlformats.org/officeDocument/2006/relationships/image" Target="../media/image25.wmf"/><Relationship Id="rId67" Type="http://schemas.openxmlformats.org/officeDocument/2006/relationships/image" Target="../media/image31.wmf"/><Relationship Id="rId103" Type="http://schemas.openxmlformats.org/officeDocument/2006/relationships/image" Target="../media/image851.png"/><Relationship Id="rId41" Type="http://schemas.openxmlformats.org/officeDocument/2006/relationships/image" Target="../media/image10.wmf"/><Relationship Id="rId54" Type="http://schemas.openxmlformats.org/officeDocument/2006/relationships/oleObject" Target="../embeddings/oleObject4.bin"/><Relationship Id="rId62" Type="http://schemas.openxmlformats.org/officeDocument/2006/relationships/oleObject" Target="../embeddings/oleObject6.bin"/><Relationship Id="rId70" Type="http://schemas.openxmlformats.org/officeDocument/2006/relationships/oleObject" Target="../embeddings/oleObject8.bin"/><Relationship Id="rId75" Type="http://schemas.openxmlformats.org/officeDocument/2006/relationships/image" Target="../media/image16.wmf"/><Relationship Id="rId83" Type="http://schemas.openxmlformats.org/officeDocument/2006/relationships/image" Target="../media/image18.wmf"/><Relationship Id="rId88" Type="http://schemas.openxmlformats.org/officeDocument/2006/relationships/oleObject" Target="../embeddings/oleObject13.bin"/><Relationship Id="rId91" Type="http://schemas.openxmlformats.org/officeDocument/2006/relationships/image" Target="../media/image20.wmf"/><Relationship Id="rId96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49" Type="http://schemas.openxmlformats.org/officeDocument/2006/relationships/image" Target="../media/image12.wmf"/><Relationship Id="rId106" Type="http://schemas.openxmlformats.org/officeDocument/2006/relationships/image" Target="../media/image23.png"/><Relationship Id="rId44" Type="http://schemas.openxmlformats.org/officeDocument/2006/relationships/oleObject" Target="../embeddings/oleObject2.bin"/><Relationship Id="rId52" Type="http://schemas.openxmlformats.org/officeDocument/2006/relationships/oleObject" Target="../embeddings/oleObject4.bin"/><Relationship Id="rId60" Type="http://schemas.openxmlformats.org/officeDocument/2006/relationships/oleObject" Target="../embeddings/oleObject6.bin"/><Relationship Id="rId73" Type="http://schemas.openxmlformats.org/officeDocument/2006/relationships/image" Target="../media/image16.wmf"/><Relationship Id="rId78" Type="http://schemas.openxmlformats.org/officeDocument/2006/relationships/oleObject" Target="../embeddings/oleObject10.bin"/><Relationship Id="rId81" Type="http://schemas.openxmlformats.org/officeDocument/2006/relationships/image" Target="../media/image18.wmf"/><Relationship Id="rId86" Type="http://schemas.openxmlformats.org/officeDocument/2006/relationships/oleObject" Target="../embeddings/oleObject12.bin"/><Relationship Id="rId94" Type="http://schemas.openxmlformats.org/officeDocument/2006/relationships/oleObject" Target="../embeddings/oleObject14.bin"/><Relationship Id="rId99" Type="http://schemas.openxmlformats.org/officeDocument/2006/relationships/image" Target="../media/image22.wmf"/><Relationship Id="rId101" Type="http://schemas.openxmlformats.org/officeDocument/2006/relationships/image" Target="../media/image831.png"/><Relationship Id="rId39" Type="http://schemas.openxmlformats.org/officeDocument/2006/relationships/image" Target="../media/image811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9" Type="http://schemas.openxmlformats.org/officeDocument/2006/relationships/oleObject" Target="../embeddings/oleObject29.bin"/><Relationship Id="rId21" Type="http://schemas.openxmlformats.org/officeDocument/2006/relationships/image" Target="../media/image30.wmf"/><Relationship Id="rId34" Type="http://schemas.openxmlformats.org/officeDocument/2006/relationships/image" Target="../media/image53.png"/><Relationship Id="rId42" Type="http://schemas.openxmlformats.org/officeDocument/2006/relationships/oleObject" Target="../embeddings/oleObject30.bin"/><Relationship Id="rId47" Type="http://schemas.openxmlformats.org/officeDocument/2006/relationships/image" Target="../media/image33.w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5.wmf"/><Relationship Id="rId41" Type="http://schemas.openxmlformats.org/officeDocument/2006/relationships/image" Target="../media/image3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6.bin"/><Relationship Id="rId37" Type="http://schemas.openxmlformats.org/officeDocument/2006/relationships/image" Target="../media/image570.png"/><Relationship Id="rId40" Type="http://schemas.openxmlformats.org/officeDocument/2006/relationships/oleObject" Target="../embeddings/oleObject29.bin"/><Relationship Id="rId45" Type="http://schemas.openxmlformats.org/officeDocument/2006/relationships/oleObject" Target="../embeddings/oleObject31.bin"/><Relationship Id="rId5" Type="http://schemas.openxmlformats.org/officeDocument/2006/relationships/image" Target="../media/image23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28.bin"/><Relationship Id="rId36" Type="http://schemas.openxmlformats.org/officeDocument/2006/relationships/image" Target="../media/image560.png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9.wmf"/><Relationship Id="rId44" Type="http://schemas.openxmlformats.org/officeDocument/2006/relationships/image" Target="../media/image3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4.wmf"/><Relationship Id="rId35" Type="http://schemas.openxmlformats.org/officeDocument/2006/relationships/image" Target="../media/image550.png"/><Relationship Id="rId43" Type="http://schemas.openxmlformats.org/officeDocument/2006/relationships/oleObject" Target="../embeddings/oleObject30.bin"/><Relationship Id="rId48" Type="http://schemas.openxmlformats.org/officeDocument/2006/relationships/image" Target="../media/image59.png"/><Relationship Id="rId8" Type="http://schemas.openxmlformats.org/officeDocument/2006/relationships/oleObject" Target="../embeddings/oleObject18.bin"/><Relationship Id="rId3" Type="http://schemas.openxmlformats.org/officeDocument/2006/relationships/image" Target="../media/image35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8.wmf"/><Relationship Id="rId25" Type="http://schemas.openxmlformats.org/officeDocument/2006/relationships/image" Target="../media/image33.wmf"/><Relationship Id="rId38" Type="http://schemas.openxmlformats.org/officeDocument/2006/relationships/image" Target="../media/image580.png"/><Relationship Id="rId46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wmf"/><Relationship Id="rId3" Type="http://schemas.openxmlformats.org/officeDocument/2006/relationships/image" Target="../media/image42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19" Type="http://schemas.openxmlformats.org/officeDocument/2006/relationships/image" Target="../media/image54.png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9E55F21-23A9-48EB-867D-F0E3F015DB30}"/>
              </a:ext>
            </a:extLst>
          </p:cNvPr>
          <p:cNvSpPr txBox="1"/>
          <p:nvPr/>
        </p:nvSpPr>
        <p:spPr>
          <a:xfrm>
            <a:off x="1114425" y="533400"/>
            <a:ext cx="28194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1)</a:t>
            </a:r>
            <a:r>
              <a:rPr lang="en-US" dirty="0" err="1"/>
              <a:t>Lagrangian</a:t>
            </a:r>
            <a:endParaRPr lang="en-US" dirty="0"/>
          </a:p>
          <a:p>
            <a:r>
              <a:rPr lang="en-US" dirty="0"/>
              <a:t>Eulerian descriptions  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516BE8-4203-4D52-8324-85239CFDD879}"/>
              </a:ext>
            </a:extLst>
          </p:cNvPr>
          <p:cNvSpPr txBox="1"/>
          <p:nvPr/>
        </p:nvSpPr>
        <p:spPr>
          <a:xfrm>
            <a:off x="4462333" y="553616"/>
            <a:ext cx="28194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2) </a:t>
            </a:r>
            <a:r>
              <a:rPr lang="en-US" dirty="0"/>
              <a:t>Green strain tensor</a:t>
            </a:r>
            <a:endParaRPr lang="ru-RU" dirty="0"/>
          </a:p>
          <a:p>
            <a:r>
              <a:rPr lang="en-US" dirty="0" err="1"/>
              <a:t>Almansi</a:t>
            </a:r>
            <a:r>
              <a:rPr lang="en-US" dirty="0"/>
              <a:t> strain tensor</a:t>
            </a:r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744962-7D1F-463E-944F-2C47DCE43DDF}"/>
              </a:ext>
            </a:extLst>
          </p:cNvPr>
          <p:cNvSpPr txBox="1"/>
          <p:nvPr/>
        </p:nvSpPr>
        <p:spPr>
          <a:xfrm>
            <a:off x="1114425" y="2226906"/>
            <a:ext cx="28194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ru-RU" dirty="0"/>
              <a:t>) </a:t>
            </a:r>
            <a:r>
              <a:rPr lang="en-US" dirty="0"/>
              <a:t>Mass conservation equa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108355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EB0D24B-2175-45D6-B256-1D2CF1F1E7F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3586338"/>
              </p:ext>
            </p:extLst>
          </p:nvPr>
        </p:nvGraphicFramePr>
        <p:xfrm>
          <a:off x="2080187" y="866362"/>
          <a:ext cx="4212000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2158920" imgH="533160" progId="Equation.DSMT4">
                  <p:embed/>
                </p:oleObj>
              </mc:Choice>
              <mc:Fallback>
                <p:oleObj name="Equation" r:id="rId3" imgW="2158920" imgH="5331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EFBC4DBC-B55A-49E6-865B-7FF68348DF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187" y="866362"/>
                        <a:ext cx="4212000" cy="936000"/>
                      </a:xfrm>
                      <a:prstGeom prst="rect">
                        <a:avLst/>
                      </a:prstGeom>
                      <a:solidFill>
                        <a:srgbClr val="FFF1C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652109D-898D-4AAA-84DD-FBABCF7A760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0167777"/>
              </p:ext>
            </p:extLst>
          </p:nvPr>
        </p:nvGraphicFramePr>
        <p:xfrm>
          <a:off x="7182707" y="866362"/>
          <a:ext cx="37592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2120760" imgH="533160" progId="Equation.DSMT4">
                  <p:embed/>
                </p:oleObj>
              </mc:Choice>
              <mc:Fallback>
                <p:oleObj name="Equation" r:id="rId5" imgW="2120760" imgH="5331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FF8E822F-02C6-4387-BC5D-4E33FA13C1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707" y="866362"/>
                        <a:ext cx="3759200" cy="938212"/>
                      </a:xfrm>
                      <a:prstGeom prst="rect">
                        <a:avLst/>
                      </a:prstGeom>
                      <a:solidFill>
                        <a:srgbClr val="FFEEB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CC31BCA-9DD9-487C-A683-E6400B9E2179}"/>
              </a:ext>
            </a:extLst>
          </p:cNvPr>
          <p:cNvSpPr txBox="1"/>
          <p:nvPr/>
        </p:nvSpPr>
        <p:spPr>
          <a:xfrm>
            <a:off x="6794035" y="466252"/>
            <a:ext cx="429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of Green–Lagrange strain tensor </a:t>
            </a:r>
            <a:endParaRPr lang="ru-RU" sz="2000" spc="-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F6CB4D-4E76-41F8-9DCD-1A3DB277B450}"/>
              </a:ext>
            </a:extLst>
          </p:cNvPr>
          <p:cNvSpPr txBox="1"/>
          <p:nvPr/>
        </p:nvSpPr>
        <p:spPr>
          <a:xfrm>
            <a:off x="1958080" y="492754"/>
            <a:ext cx="4630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of Eulerian </a:t>
            </a:r>
            <a:r>
              <a:rPr lang="en-US" sz="2000" spc="-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mansi</a:t>
            </a:r>
            <a:r>
              <a:rPr lang="en-US" sz="20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ain tensor </a:t>
            </a:r>
            <a:endParaRPr lang="ru-RU" sz="2000" spc="-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62">
                <a:extLst>
                  <a:ext uri="{FF2B5EF4-FFF2-40B4-BE49-F238E27FC236}">
                    <a16:creationId xmlns:a16="http://schemas.microsoft.com/office/drawing/2014/main" id="{B0C33396-CF16-47A0-A16C-DE13120987D9}"/>
                  </a:ext>
                </a:extLst>
              </p:cNvPr>
              <p:cNvSpPr txBox="1"/>
              <p:nvPr/>
            </p:nvSpPr>
            <p:spPr bwMode="auto">
              <a:xfrm>
                <a:off x="2080187" y="1802362"/>
                <a:ext cx="4212000" cy="9218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  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ru-RU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ε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∘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​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∘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9" name="Объект 62">
                <a:extLst>
                  <a:ext uri="{FF2B5EF4-FFF2-40B4-BE49-F238E27FC236}">
                    <a16:creationId xmlns:a16="http://schemas.microsoft.com/office/drawing/2014/main" id="{B0C33396-CF16-47A0-A16C-DE1312098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0187" y="1802362"/>
                <a:ext cx="4212000" cy="9218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129">
                <a:extLst>
                  <a:ext uri="{FF2B5EF4-FFF2-40B4-BE49-F238E27FC236}">
                    <a16:creationId xmlns:a16="http://schemas.microsoft.com/office/drawing/2014/main" id="{26CB63A5-019C-41A0-96CE-1232F95CEF04}"/>
                  </a:ext>
                </a:extLst>
              </p:cNvPr>
              <p:cNvSpPr txBox="1"/>
              <p:nvPr/>
            </p:nvSpPr>
            <p:spPr bwMode="auto">
              <a:xfrm>
                <a:off x="7172135" y="1802362"/>
                <a:ext cx="3769772" cy="9595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 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0" name="Объект 129">
                <a:extLst>
                  <a:ext uri="{FF2B5EF4-FFF2-40B4-BE49-F238E27FC236}">
                    <a16:creationId xmlns:a16="http://schemas.microsoft.com/office/drawing/2014/main" id="{26CB63A5-019C-41A0-96CE-1232F95CE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72135" y="1802362"/>
                <a:ext cx="3769772" cy="9595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657070E-0B10-4BFE-83AD-D7424F24E14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6215606"/>
              </p:ext>
            </p:extLst>
          </p:nvPr>
        </p:nvGraphicFramePr>
        <p:xfrm>
          <a:off x="5199156" y="2961481"/>
          <a:ext cx="27781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1422360" imgH="533160" progId="Equation.DSMT4">
                  <p:embed/>
                </p:oleObj>
              </mc:Choice>
              <mc:Fallback>
                <p:oleObj name="Equation" r:id="rId9" imgW="1422360" imgH="533160" progId="Equation.DSMT4">
                  <p:embed/>
                  <p:pic>
                    <p:nvPicPr>
                      <p:cNvPr id="5" name="Объект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156" y="2961481"/>
                        <a:ext cx="27781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2">
                <a:extLst>
                  <a:ext uri="{FF2B5EF4-FFF2-40B4-BE49-F238E27FC236}">
                    <a16:creationId xmlns:a16="http://schemas.microsoft.com/office/drawing/2014/main" id="{E1E6DE94-F7F8-48B5-89B6-7177040A4E8B}"/>
                  </a:ext>
                </a:extLst>
              </p:cNvPr>
              <p:cNvSpPr txBox="1"/>
              <p:nvPr/>
            </p:nvSpPr>
            <p:spPr bwMode="auto">
              <a:xfrm>
                <a:off x="1958080" y="3660231"/>
                <a:ext cx="9398247" cy="150884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de-DE" sz="24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de-DE" sz="24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de-DE" sz="24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de-DE" sz="24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de-DE" sz="24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de-DE" sz="2400" i="1" dirty="0">
                                      <a:latin typeface="Georgia" panose="02040502050405020303" pitchFamily="18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de-DE" sz="24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400" dirty="0">
                          <a:latin typeface="Pristina" panose="03060402040406080204" pitchFamily="66" charset="0"/>
                        </a:rPr>
                        <m:t>O</m:t>
                      </m:r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a:rPr lang="ru-RU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</m:num>
                                    <m:den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Объект 12">
                <a:extLst>
                  <a:ext uri="{FF2B5EF4-FFF2-40B4-BE49-F238E27FC236}">
                    <a16:creationId xmlns:a16="http://schemas.microsoft.com/office/drawing/2014/main" id="{E1E6DE94-F7F8-48B5-89B6-7177040A4E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8080" y="3660231"/>
                <a:ext cx="9398247" cy="150884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B70D4DE4-6F74-46CB-9FC8-1EF8B72B0E2F}"/>
              </a:ext>
            </a:extLst>
          </p:cNvPr>
          <p:cNvSpPr txBox="1"/>
          <p:nvPr/>
        </p:nvSpPr>
        <p:spPr>
          <a:xfrm>
            <a:off x="-39663" y="0"/>
            <a:ext cx="310496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.d</a:t>
            </a:r>
            <a:r>
              <a:rPr lang="ru-RU" dirty="0"/>
              <a:t>)</a:t>
            </a:r>
            <a:r>
              <a:rPr lang="en-US" dirty="0"/>
              <a:t>Green strain tensor</a:t>
            </a:r>
            <a:endParaRPr lang="ru-RU" dirty="0"/>
          </a:p>
          <a:p>
            <a:r>
              <a:rPr lang="en-US" dirty="0" err="1"/>
              <a:t>Almansi</a:t>
            </a:r>
            <a:r>
              <a:rPr lang="en-US" dirty="0"/>
              <a:t> strain tensor in terms of displacement</a:t>
            </a:r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AA2CF86-C74D-48C0-A7A8-F43D77CAB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166551"/>
              </p:ext>
            </p:extLst>
          </p:nvPr>
        </p:nvGraphicFramePr>
        <p:xfrm>
          <a:off x="3835700" y="5085268"/>
          <a:ext cx="550503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2" imgW="2400120" imgH="533160" progId="Equation.DSMT4">
                  <p:embed/>
                </p:oleObj>
              </mc:Choice>
              <mc:Fallback>
                <p:oleObj name="Equation" r:id="rId12" imgW="240012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FA6043E2-B042-4382-8459-3EF562D34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700" y="5085268"/>
                        <a:ext cx="5505035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42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Объект 124">
                <a:extLst>
                  <a:ext uri="{FF2B5EF4-FFF2-40B4-BE49-F238E27FC236}">
                    <a16:creationId xmlns:a16="http://schemas.microsoft.com/office/drawing/2014/main" id="{82ADA859-51D2-457C-93F5-1CD414551453}"/>
                  </a:ext>
                </a:extLst>
              </p:cNvPr>
              <p:cNvSpPr txBox="1"/>
              <p:nvPr/>
            </p:nvSpPr>
            <p:spPr bwMode="auto">
              <a:xfrm>
                <a:off x="2697960" y="1090062"/>
                <a:ext cx="2877868" cy="58614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="0" i="0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  <m:acc>
                            <m:accPr>
                              <m:chr m:val="⃗"/>
                              <m:ctrlPr>
                                <a:rPr lang="ru-RU" sz="2400" b="1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</m:t>
                          </m:r>
                        </m:sup>
                      </m:sSubSup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ru-RU" sz="2400" b="1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</m:t>
                          </m:r>
                        </m:sup>
                      </m:sSub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</m:t>
                      </m:r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ru-RU" sz="2400" b="1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</m:t>
                          </m:r>
                        </m:sup>
                      </m:sSubSup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4" name="Объект 124">
                <a:extLst>
                  <a:ext uri="{FF2B5EF4-FFF2-40B4-BE49-F238E27FC236}">
                    <a16:creationId xmlns:a16="http://schemas.microsoft.com/office/drawing/2014/main" id="{82ADA859-51D2-457C-93F5-1CD414551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7960" y="1090062"/>
                <a:ext cx="2877868" cy="5861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4">
                <a:extLst>
                  <a:ext uri="{FF2B5EF4-FFF2-40B4-BE49-F238E27FC236}">
                    <a16:creationId xmlns:a16="http://schemas.microsoft.com/office/drawing/2014/main" id="{27898D53-F51B-4AEF-B0FE-B9F2763F199F}"/>
                  </a:ext>
                </a:extLst>
              </p:cNvPr>
              <p:cNvSpPr txBox="1"/>
              <p:nvPr/>
            </p:nvSpPr>
            <p:spPr>
              <a:xfrm>
                <a:off x="1911013" y="5183481"/>
                <a:ext cx="3879826" cy="642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d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V</a:t>
                </a:r>
                <a:r>
                  <a:rPr lang="en-US" sz="2400" baseline="56000" dirty="0" err="1">
                    <a:latin typeface="Georgia" panose="02040502050405020303" pitchFamily="18" charset="0"/>
                  </a:rPr>
                  <a:t>o</a:t>
                </a:r>
                <a:r>
                  <a:rPr lang="en-US" sz="2400" baseline="56000" dirty="0">
                    <a:latin typeface="Georgia" panose="02040502050405020303" pitchFamily="18" charset="0"/>
                  </a:rPr>
                  <a:t> </a:t>
                </a:r>
                <a:r>
                  <a:rPr lang="en-US" dirty="0">
                    <a:latin typeface="Georgia" panose="02040502050405020303" pitchFamily="18" charset="0"/>
                  </a:rPr>
                  <a:t>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="0" i="0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  <m:acc>
                          <m:accPr>
                            <m:chr m:val="⃗"/>
                            <m:ctrlPr>
                              <a:rPr lang="ru-RU" sz="2400" b="1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ru-RU" sz="24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</m:acc>
                      </m:e>
                      <m:sub>
                        <m:r>
                          <a:rPr lang="ru-RU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</m:t>
                        </m:r>
                      </m:sup>
                    </m:sSubSup>
                    <m:r>
                      <a:rPr lang="ru-RU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</m:t>
                    </m:r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ru-RU" sz="2400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400" b="1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</m:t>
                            </m:r>
                          </m:sup>
                        </m:sSubSup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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ru-RU" sz="2400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400" b="1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</m:t>
                            </m:r>
                          </m:sup>
                        </m:sSubSup>
                      </m:e>
                    </m:d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6" name="TextBox 4">
                <a:extLst>
                  <a:ext uri="{FF2B5EF4-FFF2-40B4-BE49-F238E27FC236}">
                    <a16:creationId xmlns:a16="http://schemas.microsoft.com/office/drawing/2014/main" id="{27898D53-F51B-4AEF-B0FE-B9F2763F19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013" y="5183481"/>
                <a:ext cx="3879826" cy="642355"/>
              </a:xfrm>
              <a:prstGeom prst="rect">
                <a:avLst/>
              </a:prstGeom>
              <a:blipFill>
                <a:blip r:embed="rId3"/>
                <a:stretch>
                  <a:fillRect l="-2355" b="-75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134D8BE1-F1B6-481F-B70C-D77BE62F4072}"/>
              </a:ext>
            </a:extLst>
          </p:cNvPr>
          <p:cNvGrpSpPr/>
          <p:nvPr/>
        </p:nvGrpSpPr>
        <p:grpSpPr>
          <a:xfrm>
            <a:off x="1879245" y="2371347"/>
            <a:ext cx="7587837" cy="810010"/>
            <a:chOff x="301981" y="1406138"/>
            <a:chExt cx="7219588" cy="810010"/>
          </a:xfrm>
          <a:solidFill>
            <a:schemeClr val="accent6">
              <a:lumMod val="20000"/>
              <a:lumOff val="80000"/>
            </a:schemeClr>
          </a:solidFill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TextBox 5">
                  <a:extLst>
                    <a:ext uri="{FF2B5EF4-FFF2-40B4-BE49-F238E27FC236}">
                      <a16:creationId xmlns:a16="http://schemas.microsoft.com/office/drawing/2014/main" id="{65E41211-54F3-49E4-A8A3-9F69E2532EF1}"/>
                    </a:ext>
                  </a:extLst>
                </p:cNvPr>
                <p:cNvSpPr txBox="1"/>
                <p:nvPr/>
              </p:nvSpPr>
              <p:spPr>
                <a:xfrm>
                  <a:off x="301981" y="1406138"/>
                  <a:ext cx="792088" cy="792000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ru-RU" sz="2400" b="1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</m:t>
                          </m:r>
                        </m:sup>
                      </m:sSubSup>
                    </m:oMath>
                  </a14:m>
                  <a:r>
                    <a:rPr lang="en-US" sz="2400" dirty="0"/>
                    <a:t>=</a:t>
                  </a:r>
                  <a:endParaRPr lang="ru-RU" sz="2400" dirty="0"/>
                </a:p>
              </p:txBody>
            </p:sp>
          </mc:Choice>
          <mc:Fallback>
            <p:sp>
              <p:nvSpPr>
                <p:cNvPr id="20" name="TextBox 5">
                  <a:extLst>
                    <a:ext uri="{FF2B5EF4-FFF2-40B4-BE49-F238E27FC236}">
                      <a16:creationId xmlns:a16="http://schemas.microsoft.com/office/drawing/2014/main" id="{65E41211-54F3-49E4-A8A3-9F69E2532E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981" y="1406138"/>
                  <a:ext cx="792088" cy="792000"/>
                </a:xfrm>
                <a:prstGeom prst="rect">
                  <a:avLst/>
                </a:prstGeom>
                <a:blipFill>
                  <a:blip r:embed="rId4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6">
                  <a:extLst>
                    <a:ext uri="{FF2B5EF4-FFF2-40B4-BE49-F238E27FC236}">
                      <a16:creationId xmlns:a16="http://schemas.microsoft.com/office/drawing/2014/main" id="{8E602A8A-3EE4-40DD-8C91-5D0E5380743E}"/>
                    </a:ext>
                  </a:extLst>
                </p:cNvPr>
                <p:cNvSpPr txBox="1"/>
                <p:nvPr/>
              </p:nvSpPr>
              <p:spPr>
                <a:xfrm>
                  <a:off x="971600" y="1419712"/>
                  <a:ext cx="6549969" cy="796436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𝐫</m:t>
                                  </m:r>
                                </m:e>
                              </m:acc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o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</m:num>
                        <m:den>
                          <m:r>
                            <a:rPr lang="en-US" sz="2200" i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2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200" dirty="0"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2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20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o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2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200" b="1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400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𝑗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o</m:t>
                              </m:r>
                            </m:sup>
                          </m:sSub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  <m:r>
                        <a:rPr lang="en-US" sz="24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</m:oMath>
                  </a14:m>
                  <a:r>
                    <a:rPr lang="en-US" sz="2400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o</m:t>
                              </m:r>
                            </m:sup>
                          </m:sSub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+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o</m:t>
                              </m:r>
                            </m:sup>
                          </m:sSub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+</a:t>
                  </a:r>
                  <a:r>
                    <a:rPr lang="en-US" sz="2400" b="1" dirty="0"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o</m:t>
                              </m:r>
                            </m:sup>
                          </m:sSubSup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</a:t>
                  </a:r>
                  <a:endParaRPr lang="ru-RU" sz="2400" dirty="0"/>
                </a:p>
              </p:txBody>
            </p:sp>
          </mc:Choice>
          <mc:Fallback>
            <p:sp>
              <p:nvSpPr>
                <p:cNvPr id="21" name="TextBox 6">
                  <a:extLst>
                    <a:ext uri="{FF2B5EF4-FFF2-40B4-BE49-F238E27FC236}">
                      <a16:creationId xmlns:a16="http://schemas.microsoft.com/office/drawing/2014/main" id="{8E602A8A-3EE4-40DD-8C91-5D0E538074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600" y="1419712"/>
                  <a:ext cx="6549969" cy="7964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8">
                <a:extLst>
                  <a:ext uri="{FF2B5EF4-FFF2-40B4-BE49-F238E27FC236}">
                    <a16:creationId xmlns:a16="http://schemas.microsoft.com/office/drawing/2014/main" id="{B5BAF0C9-C44C-431D-8F79-746D1D2AA521}"/>
                  </a:ext>
                </a:extLst>
              </p:cNvPr>
              <p:cNvSpPr txBox="1"/>
              <p:nvPr/>
            </p:nvSpPr>
            <p:spPr>
              <a:xfrm>
                <a:off x="4987049" y="1884242"/>
                <a:ext cx="1647800" cy="47968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d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V</a:t>
                </a:r>
                <a:r>
                  <a:rPr lang="en-US" sz="2400" baseline="56000" dirty="0" err="1">
                    <a:latin typeface="Georgia" panose="02040502050405020303" pitchFamily="18" charset="0"/>
                  </a:rPr>
                  <a:t>o</a:t>
                </a:r>
                <a:r>
                  <a:rPr lang="en-US" dirty="0">
                    <a:latin typeface="Georgia" panose="02040502050405020303" pitchFamily="18" charset="0"/>
                  </a:rPr>
                  <a:t> </a:t>
                </a:r>
                <a:r>
                  <a:rPr lang="ru-RU" sz="2400" b="1" dirty="0">
                    <a:sym typeface="Symbol" panose="05050102010706020507" pitchFamily="18" charset="2"/>
                  </a:rPr>
                  <a:t></a:t>
                </a:r>
                <a:r>
                  <a:rPr 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d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i="1" dirty="0">
                            <a:latin typeface="Georgia" panose="02040502050405020303" pitchFamily="18" charset="0"/>
                          </a:rPr>
                          <m:t>V</m:t>
                        </m:r>
                      </m:e>
                    </m:acc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8" name="TextBox 8">
                <a:extLst>
                  <a:ext uri="{FF2B5EF4-FFF2-40B4-BE49-F238E27FC236}">
                    <a16:creationId xmlns:a16="http://schemas.microsoft.com/office/drawing/2014/main" id="{B5BAF0C9-C44C-431D-8F79-746D1D2AA5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049" y="1884242"/>
                <a:ext cx="1647800" cy="479683"/>
              </a:xfrm>
              <a:prstGeom prst="rect">
                <a:avLst/>
              </a:prstGeom>
              <a:blipFill>
                <a:blip r:embed="rId6"/>
                <a:stretch>
                  <a:fillRect l="-5556" t="-16456" r="-20741" b="-278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C3FA6044-E8BD-4448-B2CE-163EDCFBD711}"/>
              </a:ext>
            </a:extLst>
          </p:cNvPr>
          <p:cNvGrpSpPr/>
          <p:nvPr/>
        </p:nvGrpSpPr>
        <p:grpSpPr>
          <a:xfrm>
            <a:off x="1969496" y="3337853"/>
            <a:ext cx="7555057" cy="828652"/>
            <a:chOff x="331071" y="1394393"/>
            <a:chExt cx="7188399" cy="828652"/>
          </a:xfrm>
          <a:solidFill>
            <a:schemeClr val="accent5">
              <a:lumMod val="20000"/>
              <a:lumOff val="80000"/>
            </a:schemeClr>
          </a:solidFill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Box 10">
                  <a:extLst>
                    <a:ext uri="{FF2B5EF4-FFF2-40B4-BE49-F238E27FC236}">
                      <a16:creationId xmlns:a16="http://schemas.microsoft.com/office/drawing/2014/main" id="{466592F4-8E9F-4424-A8AF-9FC05817D51E}"/>
                    </a:ext>
                  </a:extLst>
                </p:cNvPr>
                <p:cNvSpPr txBox="1"/>
                <p:nvPr/>
              </p:nvSpPr>
              <p:spPr>
                <a:xfrm>
                  <a:off x="331071" y="1394393"/>
                  <a:ext cx="792088" cy="810000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lnSpc>
                      <a:spcPct val="13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ru-RU" sz="24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400" b="1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en-US" sz="2400" dirty="0"/>
                    <a:t>=</a:t>
                  </a:r>
                  <a:endParaRPr lang="ru-RU" sz="2400" dirty="0"/>
                </a:p>
              </p:txBody>
            </p:sp>
          </mc:Choice>
          <mc:Fallback>
            <p:sp>
              <p:nvSpPr>
                <p:cNvPr id="18" name="TextBox 10">
                  <a:extLst>
                    <a:ext uri="{FF2B5EF4-FFF2-40B4-BE49-F238E27FC236}">
                      <a16:creationId xmlns:a16="http://schemas.microsoft.com/office/drawing/2014/main" id="{466592F4-8E9F-4424-A8AF-9FC05817D5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1071" y="1394393"/>
                  <a:ext cx="792088" cy="81000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TextBox 11">
                  <a:extLst>
                    <a:ext uri="{FF2B5EF4-FFF2-40B4-BE49-F238E27FC236}">
                      <a16:creationId xmlns:a16="http://schemas.microsoft.com/office/drawing/2014/main" id="{EC90B83E-3FA1-4530-863E-1D5D8642AF75}"/>
                    </a:ext>
                  </a:extLst>
                </p:cNvPr>
                <p:cNvSpPr txBox="1"/>
                <p:nvPr/>
              </p:nvSpPr>
              <p:spPr>
                <a:xfrm>
                  <a:off x="969501" y="1395045"/>
                  <a:ext cx="6549969" cy="828000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acc>
                            <m:accPr>
                              <m:chr m:val="̂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𝐫</m:t>
                              </m:r>
                            </m:e>
                          </m:acc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</m:num>
                        <m:den>
                          <m:r>
                            <a:rPr lang="en-US" sz="2200" i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2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400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𝑗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  <m:r>
                        <a:rPr lang="en-US" sz="24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</m:oMath>
                  </a14:m>
                  <a:r>
                    <a:rPr lang="en-US" sz="2400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+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+</a:t>
                  </a:r>
                  <a:r>
                    <a:rPr lang="en-US" sz="2400" b="1" dirty="0"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den>
                      </m:f>
                    </m:oMath>
                  </a14:m>
                  <a:r>
                    <a:rPr lang="en-US" sz="2400" dirty="0"/>
                    <a:t> </a:t>
                  </a:r>
                  <a:endParaRPr lang="ru-RU" sz="2400" dirty="0"/>
                </a:p>
              </p:txBody>
            </p:sp>
          </mc:Choice>
          <mc:Fallback>
            <p:sp>
              <p:nvSpPr>
                <p:cNvPr id="19" name="TextBox 11">
                  <a:extLst>
                    <a:ext uri="{FF2B5EF4-FFF2-40B4-BE49-F238E27FC236}">
                      <a16:creationId xmlns:a16="http://schemas.microsoft.com/office/drawing/2014/main" id="{EC90B83E-3FA1-4530-863E-1D5D8642AF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9501" y="1395045"/>
                  <a:ext cx="6549969" cy="82800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TextBox 13">
            <a:extLst>
              <a:ext uri="{FF2B5EF4-FFF2-40B4-BE49-F238E27FC236}">
                <a16:creationId xmlns:a16="http://schemas.microsoft.com/office/drawing/2014/main" id="{F3A23526-E8B2-4D87-A33A-B9FE3134D47E}"/>
              </a:ext>
            </a:extLst>
          </p:cNvPr>
          <p:cNvSpPr txBox="1"/>
          <p:nvPr/>
        </p:nvSpPr>
        <p:spPr>
          <a:xfrm>
            <a:off x="2640490" y="4651813"/>
            <a:ext cx="2992808" cy="688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lar triple product </a:t>
            </a:r>
          </a:p>
          <a:p>
            <a:pPr algn="ctr">
              <a:lnSpc>
                <a:spcPct val="80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these vectors</a:t>
            </a:r>
            <a:endParaRPr lang="ru-RU" sz="2400" b="1" dirty="0">
              <a:solidFill>
                <a:srgbClr val="0000FF"/>
              </a:solidFill>
            </a:endParaRPr>
          </a:p>
        </p:txBody>
      </p:sp>
      <p:sp>
        <p:nvSpPr>
          <p:cNvPr id="12" name="TextBox 15">
            <a:extLst>
              <a:ext uri="{FF2B5EF4-FFF2-40B4-BE49-F238E27FC236}">
                <a16:creationId xmlns:a16="http://schemas.microsoft.com/office/drawing/2014/main" id="{D713FC12-B969-4E09-BB93-EB1E714F0F9D}"/>
              </a:ext>
            </a:extLst>
          </p:cNvPr>
          <p:cNvSpPr txBox="1"/>
          <p:nvPr/>
        </p:nvSpPr>
        <p:spPr>
          <a:xfrm>
            <a:off x="3164807" y="1559899"/>
            <a:ext cx="2037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0000FF"/>
                </a:solidFill>
              </a:rPr>
              <a:t>Paralepidid</a:t>
            </a:r>
            <a:endParaRPr lang="ru-RU" sz="2400" b="1" dirty="0">
              <a:solidFill>
                <a:srgbClr val="0000FF"/>
              </a:solidFill>
            </a:endParaRPr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1BA92A0-CE01-4859-B8FA-FF34AF36EC63}"/>
              </a:ext>
            </a:extLst>
          </p:cNvPr>
          <p:cNvGrpSpPr/>
          <p:nvPr/>
        </p:nvGrpSpPr>
        <p:grpSpPr>
          <a:xfrm>
            <a:off x="5495221" y="1016769"/>
            <a:ext cx="3459051" cy="936104"/>
            <a:chOff x="4281301" y="836712"/>
            <a:chExt cx="3459051" cy="93610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Объект 124">
                  <a:extLst>
                    <a:ext uri="{FF2B5EF4-FFF2-40B4-BE49-F238E27FC236}">
                      <a16:creationId xmlns:a16="http://schemas.microsoft.com/office/drawing/2014/main" id="{B0FBB201-8373-4843-8030-2B588D5AFF2C}"/>
                    </a:ext>
                  </a:extLst>
                </p:cNvPr>
                <p:cNvSpPr txBox="1"/>
                <p:nvPr/>
              </p:nvSpPr>
              <p:spPr bwMode="auto">
                <a:xfrm>
                  <a:off x="4782093" y="836712"/>
                  <a:ext cx="2958259" cy="936104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4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  <m:sSub>
                          <m:sSubPr>
                            <m:ctrlPr>
                              <a:rPr lang="ru-RU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acc>
                                  <m:accPr>
                                    <m:chr m:val="⃗"/>
                                    <m:ctrlPr>
                                      <a:rPr lang="ru-RU" sz="2400" b="1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b="1" dirty="0">
                                        <a:latin typeface="Georgia" panose="02040502050405020303" pitchFamily="18" charset="0"/>
                                      </a:rPr>
                                      <m:t>Э</m:t>
                                    </m:r>
                                  </m:e>
                                </m:acc>
                              </m:e>
                            </m:acc>
                          </m:e>
                          <m:sub>
                            <m:r>
                              <a:rPr lang="ru-RU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="0" i="0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acc>
                                  <m:accPr>
                                    <m:chr m:val="⃗"/>
                                    <m:ctrlPr>
                                      <a:rPr lang="ru-RU" sz="2400" b="1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b="1" dirty="0">
                                        <a:latin typeface="Georgia" panose="02040502050405020303" pitchFamily="18" charset="0"/>
                                      </a:rPr>
                                      <m:t>Э</m:t>
                                    </m:r>
                                  </m:e>
                                </m:acc>
                              </m:e>
                            </m:acc>
                          </m:e>
                          <m:sub>
                            <m:r>
                              <a:rPr lang="ru-RU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="0" i="0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acc>
                                  <m:accPr>
                                    <m:chr m:val="⃗"/>
                                    <m:ctrlPr>
                                      <a:rPr lang="ru-RU" sz="2400" b="1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b="1" dirty="0">
                                        <a:latin typeface="Georgia" panose="02040502050405020303" pitchFamily="18" charset="0"/>
                                      </a:rPr>
                                      <m:t>Э</m:t>
                                    </m:r>
                                  </m:e>
                                </m:acc>
                              </m:e>
                            </m:acc>
                          </m:e>
                          <m:sub>
                            <m:r>
                              <a:rPr lang="ru-RU" sz="2400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ru-RU" sz="2400" dirty="0"/>
                </a:p>
              </p:txBody>
            </p:sp>
          </mc:Choice>
          <mc:Fallback>
            <p:sp>
              <p:nvSpPr>
                <p:cNvPr id="15" name="Объект 124">
                  <a:extLst>
                    <a:ext uri="{FF2B5EF4-FFF2-40B4-BE49-F238E27FC236}">
                      <a16:creationId xmlns:a16="http://schemas.microsoft.com/office/drawing/2014/main" id="{B0FBB201-8373-4843-8030-2B588D5AFF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82093" y="836712"/>
                  <a:ext cx="2958259" cy="93610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TextBox 14">
              <a:extLst>
                <a:ext uri="{FF2B5EF4-FFF2-40B4-BE49-F238E27FC236}">
                  <a16:creationId xmlns:a16="http://schemas.microsoft.com/office/drawing/2014/main" id="{0DAAE82A-27CA-45D7-B0B8-F61567D45D74}"/>
                </a:ext>
              </a:extLst>
            </p:cNvPr>
            <p:cNvSpPr txBox="1"/>
            <p:nvPr/>
          </p:nvSpPr>
          <p:spPr>
            <a:xfrm>
              <a:off x="4281301" y="912588"/>
              <a:ext cx="5787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ru-RU" sz="2800" b="1" dirty="0">
                  <a:sym typeface="Symbol" panose="05050102010706020507" pitchFamily="18" charset="2"/>
                </a:rPr>
                <a:t></a:t>
              </a:r>
              <a:endParaRPr lang="ru-RU" sz="2800" b="1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8433BF1-DBBA-4DAC-AFCA-9C9CE71BA646}"/>
                </a:ext>
              </a:extLst>
            </p:cNvPr>
            <p:cNvSpPr txBox="1"/>
            <p:nvPr/>
          </p:nvSpPr>
          <p:spPr>
            <a:xfrm>
              <a:off x="5429619" y="1304764"/>
              <a:ext cx="20379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 dirty="0" err="1">
                  <a:solidFill>
                    <a:srgbClr val="0000FF"/>
                  </a:solidFill>
                </a:rPr>
                <a:t>Paralepiped</a:t>
              </a:r>
              <a:endParaRPr lang="ru-RU" sz="2400" b="1" dirty="0">
                <a:solidFill>
                  <a:srgbClr val="0000FF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7">
                <a:extLst>
                  <a:ext uri="{FF2B5EF4-FFF2-40B4-BE49-F238E27FC236}">
                    <a16:creationId xmlns:a16="http://schemas.microsoft.com/office/drawing/2014/main" id="{DF954059-1E5F-4C54-AFAE-3AC044F0553D}"/>
                  </a:ext>
                </a:extLst>
              </p:cNvPr>
              <p:cNvSpPr txBox="1"/>
              <p:nvPr/>
            </p:nvSpPr>
            <p:spPr>
              <a:xfrm>
                <a:off x="5657392" y="4370661"/>
                <a:ext cx="4248472" cy="2267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=</a:t>
                </a:r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</m:t>
                    </m:r>
                    <m:r>
                      <a:rPr lang="en-US" sz="2400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1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</m:t>
                    </m:r>
                    <m:r>
                      <a:rPr lang="en-US" sz="2400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</m:t>
                    </m:r>
                    <m:r>
                      <a:rPr lang="en-US" sz="2400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3</m:t>
                    </m:r>
                    <m:d>
                      <m:dPr>
                        <m:begChr m:val="|"/>
                        <m:endChr m:val="|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i="1" baseline="-25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i="1" baseline="-25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o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</m:t>
                                  </m:r>
                                  <m:r>
                                    <a:rPr lang="en-US" sz="2400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14" name="TextBox 17">
                <a:extLst>
                  <a:ext uri="{FF2B5EF4-FFF2-40B4-BE49-F238E27FC236}">
                    <a16:creationId xmlns:a16="http://schemas.microsoft.com/office/drawing/2014/main" id="{DF954059-1E5F-4C54-AFAE-3AC044F055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7392" y="4370661"/>
                <a:ext cx="4248472" cy="2267993"/>
              </a:xfrm>
              <a:prstGeom prst="rect">
                <a:avLst/>
              </a:prstGeom>
              <a:blipFill>
                <a:blip r:embed="rId10"/>
                <a:stretch>
                  <a:fillRect l="-21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6EEF51FC-7B1B-4229-B833-12ECB43AE360}"/>
              </a:ext>
            </a:extLst>
          </p:cNvPr>
          <p:cNvSpPr txBox="1"/>
          <p:nvPr/>
        </p:nvSpPr>
        <p:spPr>
          <a:xfrm>
            <a:off x="59841" y="216770"/>
            <a:ext cx="310496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3</a:t>
            </a:r>
            <a:r>
              <a:rPr lang="ru-RU" dirty="0"/>
              <a:t>)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ss conservation equation for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scription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653123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6147D650-A7D0-484C-887D-08B60A008979}"/>
              </a:ext>
            </a:extLst>
          </p:cNvPr>
          <p:cNvGrpSpPr/>
          <p:nvPr/>
        </p:nvGrpSpPr>
        <p:grpSpPr>
          <a:xfrm>
            <a:off x="2357973" y="2051286"/>
            <a:ext cx="2980218" cy="760077"/>
            <a:chOff x="395536" y="2642029"/>
            <a:chExt cx="3075368" cy="76007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16" name="Объект 124">
              <a:extLst>
                <a:ext uri="{FF2B5EF4-FFF2-40B4-BE49-F238E27FC236}">
                  <a16:creationId xmlns:a16="http://schemas.microsoft.com/office/drawing/2014/main" id="{71E0AB3B-D6BE-4D9B-8536-1B45A045DED8}"/>
                </a:ext>
              </a:extLst>
            </p:cNvPr>
            <p:cNvSpPr txBox="1"/>
            <p:nvPr/>
          </p:nvSpPr>
          <p:spPr bwMode="auto">
            <a:xfrm>
              <a:off x="395536" y="2643281"/>
              <a:ext cx="2449463" cy="758825"/>
            </a:xfrm>
            <a:prstGeom prst="rect">
              <a:avLst/>
            </a:prstGeom>
            <a:grpFill/>
          </p:spPr>
          <p:txBody>
            <a:bodyPr>
              <a:norm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dirty="0" err="1"/>
                <a:t>d</a:t>
              </a:r>
              <a:r>
                <a:rPr lang="en-US" sz="2400" i="1" dirty="0" err="1">
                  <a:latin typeface="Georgia" panose="02040502050405020303" pitchFamily="18" charset="0"/>
                </a:rPr>
                <a:t>V</a:t>
              </a:r>
              <a:r>
                <a:rPr lang="en-US" sz="2400" baseline="56000" dirty="0" err="1">
                  <a:latin typeface="Georgia" panose="02040502050405020303" pitchFamily="18" charset="0"/>
                </a:rPr>
                <a:t>o</a:t>
              </a:r>
              <a:r>
                <a:rPr lang="en-US" sz="2400" baseline="56000" dirty="0">
                  <a:latin typeface="Georgia" panose="02040502050405020303" pitchFamily="18" charset="0"/>
                </a:rPr>
                <a:t> </a:t>
              </a:r>
              <a:r>
                <a:rPr lang="en-US" sz="2400" dirty="0"/>
                <a:t>=</a:t>
              </a:r>
              <a:endParaRPr lang="ru-RU" sz="24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Объект 124">
                  <a:extLst>
                    <a:ext uri="{FF2B5EF4-FFF2-40B4-BE49-F238E27FC236}">
                      <a16:creationId xmlns:a16="http://schemas.microsoft.com/office/drawing/2014/main" id="{3E6983B8-4BC4-4CFB-881B-871358192514}"/>
                    </a:ext>
                  </a:extLst>
                </p:cNvPr>
                <p:cNvSpPr txBox="1"/>
                <p:nvPr/>
              </p:nvSpPr>
              <p:spPr bwMode="auto">
                <a:xfrm>
                  <a:off x="1021441" y="2642029"/>
                  <a:ext cx="2449463" cy="758825"/>
                </a:xfrm>
                <a:prstGeom prst="rect">
                  <a:avLst/>
                </a:prstGeom>
                <a:grpFill/>
              </p:spPr>
              <p:txBody>
                <a:bodyPr>
                  <a:norm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2400" dirty="0"/>
                    <a:t>=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</m:oMath>
                  </a14:m>
                  <a:r>
                    <a:rPr lang="en-US" sz="24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 </m:t>
                      </m:r>
                    </m:oMath>
                  </a14:m>
                  <a:r>
                    <a:rPr lang="en-US" sz="2400" spc="-16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</a:t>
                  </a:r>
                  <a:r>
                    <a:rPr lang="en-US" sz="2400" spc="-160" baseline="56000" dirty="0">
                      <a:latin typeface="Georgia" panose="02040502050405020303" pitchFamily="18" charset="0"/>
                    </a:rPr>
                    <a:t>o</a:t>
                  </a:r>
                  <a:r>
                    <a:rPr lang="en-US" sz="2400" baseline="56000" dirty="0">
                      <a:latin typeface="Georgia" panose="02040502050405020303" pitchFamily="18" charset="0"/>
                    </a:rPr>
                    <a:t> </a:t>
                  </a:r>
                  <a:endParaRPr lang="ru-RU" sz="2400" dirty="0"/>
                </a:p>
              </p:txBody>
            </p:sp>
          </mc:Choice>
          <mc:Fallback>
            <p:sp>
              <p:nvSpPr>
                <p:cNvPr id="17" name="Объект 124">
                  <a:extLst>
                    <a:ext uri="{FF2B5EF4-FFF2-40B4-BE49-F238E27FC236}">
                      <a16:creationId xmlns:a16="http://schemas.microsoft.com/office/drawing/2014/main" id="{3E6983B8-4BC4-4CFB-881B-8713581925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21441" y="2642029"/>
                  <a:ext cx="2449463" cy="758825"/>
                </a:xfrm>
                <a:prstGeom prst="rect">
                  <a:avLst/>
                </a:prstGeom>
                <a:blipFill>
                  <a:blip r:embed="rId2"/>
                  <a:stretch>
                    <a:fillRect l="-3846" t="-128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8E3BC5DA-6860-47DE-9114-3E65DD08CD96}"/>
              </a:ext>
            </a:extLst>
          </p:cNvPr>
          <p:cNvGrpSpPr/>
          <p:nvPr/>
        </p:nvGrpSpPr>
        <p:grpSpPr>
          <a:xfrm>
            <a:off x="2357973" y="123458"/>
            <a:ext cx="8747272" cy="2086661"/>
            <a:chOff x="107504" y="18875"/>
            <a:chExt cx="8747272" cy="208666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Box 11">
                  <a:extLst>
                    <a:ext uri="{FF2B5EF4-FFF2-40B4-BE49-F238E27FC236}">
                      <a16:creationId xmlns:a16="http://schemas.microsoft.com/office/drawing/2014/main" id="{6EA6046B-EBEE-49C8-A8E3-FB6B44D5CF54}"/>
                    </a:ext>
                  </a:extLst>
                </p:cNvPr>
                <p:cNvSpPr txBox="1"/>
                <p:nvPr/>
              </p:nvSpPr>
              <p:spPr>
                <a:xfrm>
                  <a:off x="107504" y="18875"/>
                  <a:ext cx="7331663" cy="20866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2400" dirty="0"/>
                    <a:t>d</a:t>
                  </a:r>
                  <a:r>
                    <a:rPr lang="en-US" sz="2400" i="1" dirty="0" err="1">
                      <a:latin typeface="Georgia" panose="02040502050405020303" pitchFamily="18" charset="0"/>
                    </a:rPr>
                    <a:t>V</a:t>
                  </a:r>
                  <a:r>
                    <a:rPr lang="en-US" sz="2400" baseline="56000" dirty="0" err="1">
                      <a:latin typeface="Georgia" panose="02040502050405020303" pitchFamily="18" charset="0"/>
                    </a:rPr>
                    <a:t>o</a:t>
                  </a:r>
                  <a:r>
                    <a:rPr lang="en-US" sz="2400" baseline="56000" dirty="0">
                      <a:latin typeface="Georgia" panose="02040502050405020303" pitchFamily="18" charset="0"/>
                    </a:rPr>
                    <a:t> </a:t>
                  </a:r>
                  <a:r>
                    <a:rPr lang="en-US" dirty="0">
                      <a:latin typeface="Georgia" panose="02040502050405020303" pitchFamily="18" charset="0"/>
                    </a:rPr>
                    <a:t>=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ru-RU" sz="240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 b="0" i="0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b="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="0" i="0" spc="-100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  <m:acc>
                            <m:accPr>
                              <m:chr m:val="⃗"/>
                              <m:ctrlPr>
                                <a:rPr lang="ru-RU" sz="2400" b="1" i="1" spc="-1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spc="-100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ru-RU" sz="2400" b="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ru-RU" sz="240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</m:t>
                          </m:r>
                        </m:sup>
                      </m:sSubSup>
                      <m:r>
                        <a:rPr lang="ru-RU" sz="2400" b="1" i="1" spc="-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</m:t>
                      </m:r>
                      <m:r>
                        <a:rPr lang="en-US" sz="2400" b="0" i="0" spc="-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spc="-100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sSubSup>
                            <m:sSubSupPr>
                              <m:ctrlPr>
                                <a:rPr lang="ru-RU" sz="24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ru-RU" sz="2400" b="1" i="1" spc="-100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400" b="1" spc="-100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4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ru-RU" sz="24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</m:t>
                              </m:r>
                            </m:sup>
                          </m:sSubSup>
                          <m:r>
                            <a:rPr lang="ru-RU" sz="240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</m:t>
                          </m:r>
                          <m:r>
                            <m:rPr>
                              <m:sty m:val="p"/>
                            </m:rPr>
                            <a:rPr lang="en-US" sz="2400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spc="-100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  <m:sSubSup>
                            <m:sSubSupPr>
                              <m:ctrlPr>
                                <a:rPr lang="ru-RU" sz="24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ru-RU" sz="2400" b="1" i="1" spc="-100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400" b="1" spc="-100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4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ru-RU" sz="24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</m:t>
                              </m:r>
                            </m:sup>
                          </m:sSubSup>
                        </m:e>
                      </m:d>
                    </m:oMath>
                  </a14:m>
                  <a:r>
                    <a:rPr lang="en-US" sz="2400" spc="-100" dirty="0"/>
                    <a:t>=</a:t>
                  </a:r>
                  <a:r>
                    <a:rPr lang="en-US" sz="2400" spc="-1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2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200" spc="-1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sz="2200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2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200" spc="-1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2200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2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200" spc="-1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2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b="0" i="1" baseline="-2500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i="1" baseline="-250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i="1" baseline="-250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b="0" i="1" baseline="-2500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b="0" i="1" baseline="-2500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b="0" i="1" baseline="-2500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b="0" i="1" baseline="-2500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b="0" i="1" baseline="-2500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sSubSup>
                                      <m:sSubSup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o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sz="220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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</m:t>
                                    </m:r>
                                    <m:r>
                                      <a:rPr lang="en-US" sz="2200" b="0" i="1" baseline="-2500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a14:m>
                  <a:endParaRPr lang="ru-RU" sz="2200" dirty="0"/>
                </a:p>
              </p:txBody>
            </p:sp>
          </mc:Choice>
          <mc:Fallback>
            <p:sp>
              <p:nvSpPr>
                <p:cNvPr id="14" name="TextBox 11">
                  <a:extLst>
                    <a:ext uri="{FF2B5EF4-FFF2-40B4-BE49-F238E27FC236}">
                      <a16:creationId xmlns:a16="http://schemas.microsoft.com/office/drawing/2014/main" id="{6EA6046B-EBEE-49C8-A8E3-FB6B44D5CF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04" y="18875"/>
                  <a:ext cx="7331663" cy="2086661"/>
                </a:xfrm>
                <a:prstGeom prst="rect">
                  <a:avLst/>
                </a:prstGeom>
                <a:blipFill>
                  <a:blip r:embed="rId3"/>
                  <a:stretch>
                    <a:fillRect l="-133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Объект 124">
                  <a:extLst>
                    <a:ext uri="{FF2B5EF4-FFF2-40B4-BE49-F238E27FC236}">
                      <a16:creationId xmlns:a16="http://schemas.microsoft.com/office/drawing/2014/main" id="{5E8924B3-1617-4850-86B7-7F54F2B5E611}"/>
                    </a:ext>
                  </a:extLst>
                </p:cNvPr>
                <p:cNvSpPr txBox="1"/>
                <p:nvPr/>
              </p:nvSpPr>
              <p:spPr bwMode="auto">
                <a:xfrm>
                  <a:off x="6838552" y="836712"/>
                  <a:ext cx="2016224" cy="5040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2200" dirty="0"/>
                    <a:t>=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2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sz="22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2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</m:oMath>
                  </a14:m>
                  <a:r>
                    <a:rPr lang="en-US" sz="22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2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 </m:t>
                      </m:r>
                    </m:oMath>
                  </a14:m>
                  <a:r>
                    <a:rPr lang="en-US" sz="2400" spc="-16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</a:t>
                  </a:r>
                  <a:r>
                    <a:rPr lang="en-US" sz="2400" spc="-160" baseline="56000" dirty="0">
                      <a:latin typeface="Georgia" panose="02040502050405020303" pitchFamily="18" charset="0"/>
                    </a:rPr>
                    <a:t>o</a:t>
                  </a:r>
                  <a:r>
                    <a:rPr lang="en-US" sz="2400" baseline="56000" dirty="0">
                      <a:latin typeface="Georgia" panose="02040502050405020303" pitchFamily="18" charset="0"/>
                    </a:rPr>
                    <a:t> </a:t>
                  </a:r>
                  <a:endParaRPr lang="ru-RU" sz="2400" dirty="0"/>
                </a:p>
              </p:txBody>
            </p:sp>
          </mc:Choice>
          <mc:Fallback>
            <p:sp>
              <p:nvSpPr>
                <p:cNvPr id="15" name="Объект 124">
                  <a:extLst>
                    <a:ext uri="{FF2B5EF4-FFF2-40B4-BE49-F238E27FC236}">
                      <a16:creationId xmlns:a16="http://schemas.microsoft.com/office/drawing/2014/main" id="{5E8924B3-1617-4850-86B7-7F54F2B5E61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38552" y="836712"/>
                  <a:ext cx="2016224" cy="504000"/>
                </a:xfrm>
                <a:prstGeom prst="rect">
                  <a:avLst/>
                </a:prstGeom>
                <a:blipFill>
                  <a:blip r:embed="rId4"/>
                  <a:stretch>
                    <a:fillRect l="-3927" t="-19277" r="-302" b="-15663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66D52DB-2B6A-468D-9B7F-A7776D6C31AA}"/>
              </a:ext>
            </a:extLst>
          </p:cNvPr>
          <p:cNvGrpSpPr/>
          <p:nvPr/>
        </p:nvGrpSpPr>
        <p:grpSpPr>
          <a:xfrm>
            <a:off x="2429981" y="5564027"/>
            <a:ext cx="2609390" cy="648000"/>
            <a:chOff x="179512" y="5459444"/>
            <a:chExt cx="2609390" cy="648000"/>
          </a:xfrm>
          <a:solidFill>
            <a:schemeClr val="accent6">
              <a:lumMod val="20000"/>
              <a:lumOff val="80000"/>
            </a:schemeClr>
          </a:solidFill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Объект 124">
                  <a:extLst>
                    <a:ext uri="{FF2B5EF4-FFF2-40B4-BE49-F238E27FC236}">
                      <a16:creationId xmlns:a16="http://schemas.microsoft.com/office/drawing/2014/main" id="{E0DEA1A1-6F84-450C-A0E0-15C1D747BDB7}"/>
                    </a:ext>
                  </a:extLst>
                </p:cNvPr>
                <p:cNvSpPr txBox="1"/>
                <p:nvPr/>
              </p:nvSpPr>
              <p:spPr bwMode="auto">
                <a:xfrm>
                  <a:off x="179512" y="5459444"/>
                  <a:ext cx="2449463" cy="648000"/>
                </a:xfrm>
                <a:prstGeom prst="rect">
                  <a:avLst/>
                </a:prstGeom>
                <a:grpFill/>
              </p:spPr>
              <p:txBody>
                <a:bodyPr>
                  <a:norm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2400" dirty="0">
                      <a:sym typeface="Symbol" panose="05050102010706020507" pitchFamily="18" charset="2"/>
                    </a:rPr>
                    <a:t>d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V</m:t>
                          </m:r>
                        </m:e>
                      </m:acc>
                    </m:oMath>
                  </a14:m>
                  <a:r>
                    <a:rPr lang="en-US" sz="2400" baseline="56000" dirty="0">
                      <a:latin typeface="Georgia" panose="02040502050405020303" pitchFamily="18" charset="0"/>
                    </a:rPr>
                    <a:t> </a:t>
                  </a:r>
                  <a:r>
                    <a:rPr lang="en-US" sz="2400" dirty="0"/>
                    <a:t>=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</m:oMath>
                  </a14:m>
                  <a:r>
                    <a:rPr lang="en-US" sz="24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  </m:t>
                      </m:r>
                    </m:oMath>
                  </a14:m>
                  <a:endParaRPr lang="ru-RU" sz="2400" dirty="0"/>
                </a:p>
              </p:txBody>
            </p:sp>
          </mc:Choice>
          <mc:Fallback>
            <p:sp>
              <p:nvSpPr>
                <p:cNvPr id="12" name="Объект 124">
                  <a:extLst>
                    <a:ext uri="{FF2B5EF4-FFF2-40B4-BE49-F238E27FC236}">
                      <a16:creationId xmlns:a16="http://schemas.microsoft.com/office/drawing/2014/main" id="{E0DEA1A1-6F84-450C-A0E0-15C1D747BD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9512" y="5459444"/>
                  <a:ext cx="2449463" cy="648000"/>
                </a:xfrm>
                <a:prstGeom prst="rect">
                  <a:avLst/>
                </a:prstGeom>
                <a:blipFill>
                  <a:blip r:embed="rId5"/>
                  <a:stretch>
                    <a:fillRect l="-3990" t="-471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Объект 124">
              <a:extLst>
                <a:ext uri="{FF2B5EF4-FFF2-40B4-BE49-F238E27FC236}">
                  <a16:creationId xmlns:a16="http://schemas.microsoft.com/office/drawing/2014/main" id="{F47D4B6A-7E65-48AC-A759-D96EEF2279FB}"/>
                </a:ext>
              </a:extLst>
            </p:cNvPr>
            <p:cNvSpPr txBox="1"/>
            <p:nvPr/>
          </p:nvSpPr>
          <p:spPr bwMode="auto">
            <a:xfrm>
              <a:off x="2307014" y="5464934"/>
              <a:ext cx="481888" cy="577301"/>
            </a:xfrm>
            <a:prstGeom prst="rect">
              <a:avLst/>
            </a:prstGeom>
            <a:grpFill/>
          </p:spPr>
          <p:txBody>
            <a:bodyPr>
              <a:normAutofit lnSpcReduction="10000"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3200" dirty="0">
                  <a:sym typeface="Symbol" panose="05050102010706020507" pitchFamily="18" charset="2"/>
                </a:rPr>
                <a:t></a:t>
              </a:r>
              <a:endParaRPr lang="ru-RU" sz="3200" dirty="0"/>
            </a:p>
          </p:txBody>
        </p:sp>
      </p:grp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B8FFA565-EA99-42CF-A95F-709AD822E822}"/>
              </a:ext>
            </a:extLst>
          </p:cNvPr>
          <p:cNvGrpSpPr/>
          <p:nvPr/>
        </p:nvGrpSpPr>
        <p:grpSpPr>
          <a:xfrm>
            <a:off x="2862029" y="3174843"/>
            <a:ext cx="8352928" cy="2116157"/>
            <a:chOff x="611560" y="3070260"/>
            <a:chExt cx="8352928" cy="211615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Объект 124">
                  <a:extLst>
                    <a:ext uri="{FF2B5EF4-FFF2-40B4-BE49-F238E27FC236}">
                      <a16:creationId xmlns:a16="http://schemas.microsoft.com/office/drawing/2014/main" id="{9486BDD1-87EB-4019-9853-C71CE0CA6EA4}"/>
                    </a:ext>
                  </a:extLst>
                </p:cNvPr>
                <p:cNvSpPr txBox="1"/>
                <p:nvPr/>
              </p:nvSpPr>
              <p:spPr bwMode="auto">
                <a:xfrm>
                  <a:off x="611560" y="3893406"/>
                  <a:ext cx="2449463" cy="758825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2400" dirty="0">
                      <a:sym typeface="Symbol" panose="05050102010706020507" pitchFamily="18" charset="2"/>
                    </a:rPr>
                    <a:t>d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V</m:t>
                          </m:r>
                        </m:e>
                      </m:acc>
                    </m:oMath>
                  </a14:m>
                  <a:r>
                    <a:rPr lang="en-US" sz="2400" baseline="56000" dirty="0">
                      <a:latin typeface="Georgia" panose="02040502050405020303" pitchFamily="18" charset="0"/>
                    </a:rPr>
                    <a:t> </a:t>
                  </a:r>
                  <a:r>
                    <a:rPr lang="en-US" sz="2400" dirty="0"/>
                    <a:t>=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</m:oMath>
                  </a14:m>
                  <a:r>
                    <a:rPr lang="en-US" sz="24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  </m:t>
                      </m:r>
                    </m:oMath>
                  </a14:m>
                  <a:endParaRPr lang="ru-RU" sz="2400" dirty="0"/>
                </a:p>
              </p:txBody>
            </p:sp>
          </mc:Choice>
          <mc:Fallback>
            <p:sp>
              <p:nvSpPr>
                <p:cNvPr id="8" name="Объект 124">
                  <a:extLst>
                    <a:ext uri="{FF2B5EF4-FFF2-40B4-BE49-F238E27FC236}">
                      <a16:creationId xmlns:a16="http://schemas.microsoft.com/office/drawing/2014/main" id="{9486BDD1-87EB-4019-9853-C71CE0CA6E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1560" y="3893406"/>
                  <a:ext cx="2449463" cy="758825"/>
                </a:xfrm>
                <a:prstGeom prst="rect">
                  <a:avLst/>
                </a:prstGeom>
                <a:blipFill>
                  <a:blip r:embed="rId6"/>
                  <a:stretch>
                    <a:fillRect l="-3731" t="-403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1C93220E-0EB0-469C-AE2B-7F38991119D6}"/>
                    </a:ext>
                  </a:extLst>
                </p:cNvPr>
                <p:cNvSpPr txBox="1"/>
                <p:nvPr/>
              </p:nvSpPr>
              <p:spPr>
                <a:xfrm>
                  <a:off x="2749632" y="3070260"/>
                  <a:ext cx="2159049" cy="21161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i="1" baseline="-250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i="1" baseline="-250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ru-RU" sz="2000" dirty="0"/>
                </a:p>
              </p:txBody>
            </p:sp>
          </mc:Choice>
          <mc:Fallback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1C93220E-0EB0-469C-AE2B-7F38991119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9632" y="3070260"/>
                  <a:ext cx="2159049" cy="211615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Объект 124">
                  <a:extLst>
                    <a:ext uri="{FF2B5EF4-FFF2-40B4-BE49-F238E27FC236}">
                      <a16:creationId xmlns:a16="http://schemas.microsoft.com/office/drawing/2014/main" id="{26691111-270D-4A03-831F-7FDC7B4C12F0}"/>
                    </a:ext>
                  </a:extLst>
                </p:cNvPr>
                <p:cNvSpPr txBox="1"/>
                <p:nvPr/>
              </p:nvSpPr>
              <p:spPr bwMode="auto">
                <a:xfrm>
                  <a:off x="4644008" y="3893406"/>
                  <a:ext cx="4320480" cy="758825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2400" dirty="0"/>
                    <a:t>=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</m:oMath>
                  </a14:m>
                  <a:r>
                    <a:rPr lang="en-US" sz="24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="0" i="0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</m:t>
                      </m:r>
                    </m:oMath>
                  </a14:m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400" dirty="0">
                              <a:latin typeface="Georgia" panose="02040502050405020303" pitchFamily="18" charset="0"/>
                              <a:sym typeface="Symbol" panose="05050102010706020507" pitchFamily="18" charset="2"/>
                            </a:rPr>
                            <m:t></m:t>
                          </m:r>
                        </m:e>
                      </m:acc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</m:t>
                      </m:r>
                      <m:r>
                        <a:rPr lang="en-US" sz="240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3</m:t>
                      </m:r>
                    </m:oMath>
                  </a14:m>
                  <a:r>
                    <a:rPr lang="en-US" sz="2400" dirty="0">
                      <a:sym typeface="Symbol" panose="05050102010706020507" pitchFamily="18" charset="2"/>
                    </a:rPr>
                    <a:t> </a:t>
                  </a:r>
                  <a:r>
                    <a:rPr lang="ru-RU" sz="2400" dirty="0">
                      <a:sym typeface="Symbol" panose="05050102010706020507" pitchFamily="18" charset="2"/>
                    </a:rPr>
                    <a:t></a:t>
                  </a:r>
                  <a:endParaRPr lang="ru-RU" sz="3500" dirty="0"/>
                </a:p>
              </p:txBody>
            </p:sp>
          </mc:Choice>
          <mc:Fallback>
            <p:sp>
              <p:nvSpPr>
                <p:cNvPr id="10" name="Объект 124">
                  <a:extLst>
                    <a:ext uri="{FF2B5EF4-FFF2-40B4-BE49-F238E27FC236}">
                      <a16:creationId xmlns:a16="http://schemas.microsoft.com/office/drawing/2014/main" id="{26691111-270D-4A03-831F-7FDC7B4C12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44008" y="3893406"/>
                  <a:ext cx="4320480" cy="758825"/>
                </a:xfrm>
                <a:prstGeom prst="rect">
                  <a:avLst/>
                </a:prstGeom>
                <a:blipFill>
                  <a:blip r:embed="rId8"/>
                  <a:stretch>
                    <a:fillRect l="-2257" t="-645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2">
              <a:extLst>
                <a:ext uri="{FF2B5EF4-FFF2-40B4-BE49-F238E27FC236}">
                  <a16:creationId xmlns:a16="http://schemas.microsoft.com/office/drawing/2014/main" id="{9CACF7E5-7470-4B03-9F71-3DA554EE7C09}"/>
                </a:ext>
              </a:extLst>
            </p:cNvPr>
            <p:cNvSpPr txBox="1"/>
            <p:nvPr/>
          </p:nvSpPr>
          <p:spPr>
            <a:xfrm>
              <a:off x="8460432" y="4038182"/>
              <a:ext cx="360000" cy="288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50000"/>
                </a:lnSpc>
              </a:pPr>
              <a:r>
                <a:rPr lang="en-US" sz="3200" dirty="0">
                  <a:sym typeface="Symbol" panose="05050102010706020507" pitchFamily="18" charset="2"/>
                </a:rPr>
                <a:t></a:t>
              </a:r>
              <a:endParaRPr lang="ru-RU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810340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20">
            <a:extLst>
              <a:ext uri="{FF2B5EF4-FFF2-40B4-BE49-F238E27FC236}">
                <a16:creationId xmlns:a16="http://schemas.microsoft.com/office/drawing/2014/main" id="{12C4F825-9037-4794-9310-17A0B4B55659}"/>
              </a:ext>
            </a:extLst>
          </p:cNvPr>
          <p:cNvSpPr txBox="1"/>
          <p:nvPr/>
        </p:nvSpPr>
        <p:spPr bwMode="auto">
          <a:xfrm>
            <a:off x="1921664" y="1345567"/>
            <a:ext cx="2358417" cy="453283"/>
          </a:xfrm>
          <a:prstGeom prst="rect">
            <a:avLst/>
          </a:prstGeom>
          <a:noFill/>
          <a:ln>
            <a:noFill/>
          </a:ln>
        </p:spPr>
        <p:txBody>
          <a:bodyPr>
            <a:normAutofit lnSpcReduction="10000"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ym typeface="Symbol" panose="05050102010706020507" pitchFamily="18" charset="2"/>
              </a:rPr>
              <a:t></a:t>
            </a:r>
            <a:r>
              <a:rPr lang="en-US" sz="2400" dirty="0" err="1">
                <a:sym typeface="Symbol" panose="05050102010706020507" pitchFamily="18" charset="2"/>
              </a:rPr>
              <a:t>d</a:t>
            </a:r>
            <a:r>
              <a:rPr lang="en-US" sz="2400" i="1" dirty="0" err="1">
                <a:latin typeface="Georgia" panose="02040502050405020303" pitchFamily="18" charset="0"/>
                <a:sym typeface="Symbol" panose="05050102010706020507" pitchFamily="18" charset="2"/>
              </a:rPr>
              <a:t>V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/>
              <a:t>= </a:t>
            </a:r>
            <a:r>
              <a:rPr lang="en-US" sz="2400" dirty="0">
                <a:sym typeface="Symbol" panose="05050102010706020507" pitchFamily="18" charset="2"/>
              </a:rPr>
              <a:t></a:t>
            </a:r>
            <a:r>
              <a:rPr lang="en-US" sz="2400" baseline="38000" dirty="0">
                <a:latin typeface="Georgia" panose="02040502050405020303" pitchFamily="18" charset="0"/>
              </a:rPr>
              <a:t>o </a:t>
            </a:r>
            <a:r>
              <a:rPr lang="en-US" sz="2400" dirty="0" err="1"/>
              <a:t>d</a:t>
            </a:r>
            <a:r>
              <a:rPr lang="en-US" sz="2400" i="1" dirty="0" err="1">
                <a:latin typeface="Georgia" panose="02040502050405020303" pitchFamily="18" charset="0"/>
              </a:rPr>
              <a:t>V</a:t>
            </a:r>
            <a:r>
              <a:rPr lang="en-US" sz="2400" baseline="56000" dirty="0" err="1">
                <a:latin typeface="Georgia" panose="02040502050405020303" pitchFamily="18" charset="0"/>
              </a:rPr>
              <a:t>o</a:t>
            </a:r>
            <a:endParaRPr lang="ru-RU" sz="2400" baseline="38000" dirty="0"/>
          </a:p>
        </p:txBody>
      </p:sp>
      <p:sp>
        <p:nvSpPr>
          <p:cNvPr id="5" name="TextBox 14">
            <a:extLst>
              <a:ext uri="{FF2B5EF4-FFF2-40B4-BE49-F238E27FC236}">
                <a16:creationId xmlns:a16="http://schemas.microsoft.com/office/drawing/2014/main" id="{A0008FF4-F7B1-4E3B-AE7A-435B9BCAF68B}"/>
              </a:ext>
            </a:extLst>
          </p:cNvPr>
          <p:cNvSpPr txBox="1"/>
          <p:nvPr/>
        </p:nvSpPr>
        <p:spPr>
          <a:xfrm>
            <a:off x="3701350" y="1275630"/>
            <a:ext cx="578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800" b="1" dirty="0">
                <a:sym typeface="Symbol" panose="05050102010706020507" pitchFamily="18" charset="2"/>
              </a:rPr>
              <a:t></a:t>
            </a:r>
            <a:endParaRPr lang="ru-RU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3">
                <a:extLst>
                  <a:ext uri="{FF2B5EF4-FFF2-40B4-BE49-F238E27FC236}">
                    <a16:creationId xmlns:a16="http://schemas.microsoft.com/office/drawing/2014/main" id="{F4A3FE18-EA52-4982-86FC-977A5FED5FA5}"/>
                  </a:ext>
                </a:extLst>
              </p:cNvPr>
              <p:cNvSpPr txBox="1"/>
              <p:nvPr/>
            </p:nvSpPr>
            <p:spPr>
              <a:xfrm>
                <a:off x="4280081" y="1275630"/>
                <a:ext cx="2088232" cy="474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>
                    <a:sym typeface="Symbol" panose="05050102010706020507" pitchFamily="18" charset="2"/>
                  </a:rPr>
                  <a:t>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en-US" sz="2400" b="0" i="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 </m:t>
                    </m:r>
                    <m:r>
                      <m:rPr>
                        <m:nor/>
                      </m:rPr>
                      <a:rPr lang="en-US" sz="2400" dirty="0" smtClean="0">
                        <a:sym typeface="Symbol" panose="05050102010706020507" pitchFamily="18" charset="2"/>
                      </a:rPr>
                      <m:t></m:t>
                    </m:r>
                    <m:r>
                      <m:rPr>
                        <m:sty m:val="p"/>
                      </m:rPr>
                      <a:rPr lang="en-US" sz="2400" b="0" i="0" baseline="4200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o</m:t>
                    </m:r>
                    <m:r>
                      <a:rPr lang="en-US" sz="2400" b="0" i="1" baseline="4200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2400" baseline="56000" dirty="0">
                    <a:latin typeface="Georgia" panose="02040502050405020303" pitchFamily="18" charset="0"/>
                  </a:rPr>
                  <a:t>o  </a:t>
                </a:r>
                <a:endParaRPr lang="ru-RU" sz="2400" dirty="0"/>
              </a:p>
            </p:txBody>
          </p:sp>
        </mc:Choice>
        <mc:Fallback>
          <p:sp>
            <p:nvSpPr>
              <p:cNvPr id="6" name="TextBox 3">
                <a:extLst>
                  <a:ext uri="{FF2B5EF4-FFF2-40B4-BE49-F238E27FC236}">
                    <a16:creationId xmlns:a16="http://schemas.microsoft.com/office/drawing/2014/main" id="{F4A3FE18-EA52-4982-86FC-977A5FED5F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081" y="1275630"/>
                <a:ext cx="2088232" cy="474874"/>
              </a:xfrm>
              <a:prstGeom prst="rect">
                <a:avLst/>
              </a:prstGeom>
              <a:blipFill>
                <a:blip r:embed="rId2"/>
                <a:stretch>
                  <a:fillRect l="-4373" t="-20513" b="-230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14">
            <a:extLst>
              <a:ext uri="{FF2B5EF4-FFF2-40B4-BE49-F238E27FC236}">
                <a16:creationId xmlns:a16="http://schemas.microsoft.com/office/drawing/2014/main" id="{52694F80-B902-46D9-8A26-8D51AA8F5756}"/>
              </a:ext>
            </a:extLst>
          </p:cNvPr>
          <p:cNvSpPr txBox="1"/>
          <p:nvPr/>
        </p:nvSpPr>
        <p:spPr>
          <a:xfrm>
            <a:off x="5770401" y="1275630"/>
            <a:ext cx="578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800" b="1" dirty="0">
                <a:sym typeface="Symbol" panose="05050102010706020507" pitchFamily="18" charset="2"/>
              </a:rPr>
              <a:t></a:t>
            </a:r>
            <a:endParaRPr lang="ru-RU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2">
                <a:extLst>
                  <a:ext uri="{FF2B5EF4-FFF2-40B4-BE49-F238E27FC236}">
                    <a16:creationId xmlns:a16="http://schemas.microsoft.com/office/drawing/2014/main" id="{A44F6D1A-F32D-491C-812D-D4B958512DF7}"/>
                  </a:ext>
                </a:extLst>
              </p:cNvPr>
              <p:cNvSpPr txBox="1"/>
              <p:nvPr/>
            </p:nvSpPr>
            <p:spPr>
              <a:xfrm>
                <a:off x="6368313" y="1170376"/>
                <a:ext cx="2016224" cy="733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dirty="0"/>
                          <m:t>d</m:t>
                        </m:r>
                        <m:r>
                          <m:rPr>
                            <m:nor/>
                          </m:rPr>
                          <a:rPr lang="en-US" sz="2400" i="1" dirty="0">
                            <a:latin typeface="Georgia" panose="02040502050405020303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baseline="56000" dirty="0">
                            <a:latin typeface="Georgia" panose="02040502050405020303" pitchFamily="18" charset="0"/>
                          </a:rPr>
                          <m:t>o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sym typeface="Symbol" panose="05050102010706020507" pitchFamily="18" charset="2"/>
                          </a:rPr>
                          <m:t>d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i="1" dirty="0">
                                <a:latin typeface="Georgia" panose="02040502050405020303" pitchFamily="18" charset="0"/>
                              </a:rPr>
                              <m:t>V</m:t>
                            </m:r>
                          </m:e>
                        </m:acc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dirty="0"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sym typeface="Symbol" panose="05050102010706020507" pitchFamily="18" charset="2"/>
                          </a:rPr>
                          <m:t></m:t>
                        </m:r>
                        <m:r>
                          <m:rPr>
                            <m:sty m:val="p"/>
                          </m:rPr>
                          <a:rPr lang="en-US" sz="2400" b="0" i="0" baseline="42000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o</m:t>
                        </m:r>
                      </m:den>
                    </m:f>
                  </m:oMath>
                </a14:m>
                <a:r>
                  <a:rPr lang="en-US" sz="2400" dirty="0"/>
                  <a:t> =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dirty="0" smtClean="0">
                                <a:latin typeface="Georgia" panose="02040502050405020303" pitchFamily="18" charset="0"/>
                                <a:sym typeface="Symbol" panose="05050102010706020507" pitchFamily="18" charset="2"/>
                              </a:rPr>
                              <m:t></m:t>
                            </m:r>
                          </m:e>
                        </m:acc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</m:t>
                        </m:r>
                        <m:r>
                          <m:rPr>
                            <m:nor/>
                          </m:rPr>
                          <a:rPr lang="en-US" sz="2400" baseline="32000" dirty="0">
                            <a:latin typeface="Georgia" panose="02040502050405020303" pitchFamily="18" charset="0"/>
                          </a:rPr>
                          <m:t>o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9" name="TextBox 2">
                <a:extLst>
                  <a:ext uri="{FF2B5EF4-FFF2-40B4-BE49-F238E27FC236}">
                    <a16:creationId xmlns:a16="http://schemas.microsoft.com/office/drawing/2014/main" id="{A44F6D1A-F32D-491C-812D-D4B958512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8313" y="1170376"/>
                <a:ext cx="2016224" cy="733727"/>
              </a:xfrm>
              <a:prstGeom prst="rect">
                <a:avLst/>
              </a:prstGeom>
              <a:blipFill>
                <a:blip r:embed="rId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2D94095E-6FF0-4F66-A3B4-FB1C84F75AB9}"/>
              </a:ext>
            </a:extLst>
          </p:cNvPr>
          <p:cNvSpPr txBox="1"/>
          <p:nvPr/>
        </p:nvSpPr>
        <p:spPr>
          <a:xfrm>
            <a:off x="1772816" y="2071396"/>
            <a:ext cx="70819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ше написана масса, производная массы от времени равна 0</a:t>
            </a:r>
            <a:r>
              <a:rPr lang="en-US" dirty="0"/>
              <a:t>, </a:t>
            </a:r>
            <a:r>
              <a:rPr lang="ru-RU" dirty="0"/>
              <a:t>делаем так называемую </a:t>
            </a:r>
            <a:r>
              <a:rPr lang="en-US" dirty="0"/>
              <a:t>substitution derivative – </a:t>
            </a:r>
            <a:r>
              <a:rPr lang="ru-RU" dirty="0"/>
              <a:t>закрепляем какую то точку с </a:t>
            </a:r>
            <a:r>
              <a:rPr lang="en-US" dirty="0"/>
              <a:t>xi </a:t>
            </a:r>
            <a:r>
              <a:rPr lang="ru-RU" dirty="0"/>
              <a:t>и берем производную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8A6491-56C5-42B1-BE53-F7A495482E43}"/>
              </a:ext>
            </a:extLst>
          </p:cNvPr>
          <p:cNvSpPr txBox="1"/>
          <p:nvPr/>
        </p:nvSpPr>
        <p:spPr>
          <a:xfrm>
            <a:off x="1772816" y="426690"/>
            <a:ext cx="70819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писываем закон сохранения массы, даже если </a:t>
            </a:r>
            <a:r>
              <a:rPr lang="ru-RU" dirty="0" err="1"/>
              <a:t>обьем</a:t>
            </a:r>
            <a:r>
              <a:rPr lang="ru-RU" dirty="0"/>
              <a:t> ячейки изменился, масса никуда не деваетс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1DBFD1E-9DF5-4CDB-98D2-D555EDCA9BB5}"/>
                  </a:ext>
                </a:extLst>
              </p:cNvPr>
              <p:cNvSpPr txBox="1"/>
              <p:nvPr/>
            </p:nvSpPr>
            <p:spPr>
              <a:xfrm>
                <a:off x="-688911" y="3245140"/>
                <a:ext cx="6097554" cy="6298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ru-RU" sz="180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𝜕</m:t>
                          </m:r>
                          <m:d>
                            <m:dPr>
                              <m:ctrlPr>
                                <a:rPr lang="en-US" sz="18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i="1" dirty="0" err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</m:t>
                              </m:r>
                              <m:r>
                                <a:rPr lang="en-US" sz="1800" i="1" dirty="0" err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𝑑𝑉</m:t>
                              </m:r>
                            </m:e>
                          </m:d>
                        </m:num>
                        <m:den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𝜕</m:t>
                          </m:r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</m:den>
                      </m:f>
                      <m:r>
                        <a:rPr lang="en-US" sz="1800" b="0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1DBFD1E-9DF5-4CDB-98D2-D555EDCA9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88911" y="3245140"/>
                <a:ext cx="6097554" cy="6298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4">
                <a:extLst>
                  <a:ext uri="{FF2B5EF4-FFF2-40B4-BE49-F238E27FC236}">
                    <a16:creationId xmlns:a16="http://schemas.microsoft.com/office/drawing/2014/main" id="{97C6910C-8876-4E01-905A-2D8D7F66C995}"/>
                  </a:ext>
                </a:extLst>
              </p:cNvPr>
              <p:cNvSpPr txBox="1"/>
              <p:nvPr/>
            </p:nvSpPr>
            <p:spPr>
              <a:xfrm>
                <a:off x="2991525" y="3127030"/>
                <a:ext cx="4644516" cy="866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dirty="0">
                            <a:sym typeface="Symbol" panose="05050102010706020507" pitchFamily="18" charset="2"/>
                          </a:rPr>
                          <m:t></m:t>
                        </m:r>
                        <m:d>
                          <m:d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40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</m:t>
                                </m:r>
                              </m:num>
                              <m:den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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  <m:r>
                          <a:rPr lang="en-US" sz="2400" b="0" i="1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="0" i="0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="0" i="0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 </m:t>
                    </m:r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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</m:t>
                                </m:r>
                                <m:r>
                                  <m:rPr>
                                    <m:nor/>
                                  </m:rPr>
                                  <a:rPr lang="en-US" sz="2400" dirty="0">
                                    <a:sym typeface="Symbol" panose="05050102010706020507" pitchFamily="18" charset="2"/>
                                  </a:rPr>
                                  <m:t></m:t>
                                </m:r>
                              </m:num>
                              <m:den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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  <m:r>
                          <a:rPr lang="en-US" sz="2400" i="1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</m:t>
                        </m:r>
                        <m:r>
                          <a:rPr lang="en-US" sz="24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14" name="TextBox 4">
                <a:extLst>
                  <a:ext uri="{FF2B5EF4-FFF2-40B4-BE49-F238E27FC236}">
                    <a16:creationId xmlns:a16="http://schemas.microsoft.com/office/drawing/2014/main" id="{97C6910C-8876-4E01-905A-2D8D7F66C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1525" y="3127030"/>
                <a:ext cx="4644516" cy="866071"/>
              </a:xfrm>
              <a:prstGeom prst="rect">
                <a:avLst/>
              </a:prstGeom>
              <a:blipFill>
                <a:blip r:embed="rId5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5">
                <a:extLst>
                  <a:ext uri="{FF2B5EF4-FFF2-40B4-BE49-F238E27FC236}">
                    <a16:creationId xmlns:a16="http://schemas.microsoft.com/office/drawing/2014/main" id="{E53CA26B-417F-4EF4-902F-D53C48486364}"/>
                  </a:ext>
                </a:extLst>
              </p:cNvPr>
              <p:cNvSpPr txBox="1"/>
              <p:nvPr/>
            </p:nvSpPr>
            <p:spPr>
              <a:xfrm>
                <a:off x="8148885" y="3162019"/>
                <a:ext cx="2556284" cy="857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</m:t>
                          </m:r>
                        </m:den>
                      </m:f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dirty="0">
                              <a:sym typeface="Symbol" panose="05050102010706020507" pitchFamily="18" charset="2"/>
                            </a:rPr>
                            <m:t></m:t>
                          </m:r>
                        </m:den>
                      </m:f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ym typeface="Symbol" panose="05050102010706020507" pitchFamily="18" charset="2"/>
                            </a:rPr>
                            <m:t>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5" name="TextBox 5">
                <a:extLst>
                  <a:ext uri="{FF2B5EF4-FFF2-40B4-BE49-F238E27FC236}">
                    <a16:creationId xmlns:a16="http://schemas.microsoft.com/office/drawing/2014/main" id="{E53CA26B-417F-4EF4-902F-D53C48486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8885" y="3162019"/>
                <a:ext cx="2556284" cy="8576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4">
            <a:extLst>
              <a:ext uri="{FF2B5EF4-FFF2-40B4-BE49-F238E27FC236}">
                <a16:creationId xmlns:a16="http://schemas.microsoft.com/office/drawing/2014/main" id="{CD1A9DC8-F64F-4A14-8A4E-23E0A750D16C}"/>
              </a:ext>
            </a:extLst>
          </p:cNvPr>
          <p:cNvSpPr txBox="1"/>
          <p:nvPr/>
        </p:nvSpPr>
        <p:spPr>
          <a:xfrm>
            <a:off x="7376425" y="3245140"/>
            <a:ext cx="578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800" b="1" dirty="0">
                <a:sym typeface="Symbol" panose="05050102010706020507" pitchFamily="18" charset="2"/>
              </a:rPr>
              <a:t>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42931651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B12DC40-84E9-4CA9-A1B8-7CA3000A0D1E}"/>
              </a:ext>
            </a:extLst>
          </p:cNvPr>
          <p:cNvSpPr txBox="1"/>
          <p:nvPr/>
        </p:nvSpPr>
        <p:spPr>
          <a:xfrm>
            <a:off x="-187929" y="207971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Mass conservation equation for Eulerian description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A4C7197-AA2A-4C05-A36E-54700F43ED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92" y="739326"/>
            <a:ext cx="1497013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C5020CE-30B8-4148-A862-38A947536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16180" y="739326"/>
            <a:ext cx="2235200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146DE48-5C25-48D7-BF88-9E1CD75D8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7908" y="1963462"/>
            <a:ext cx="2322512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1DD21DA-D971-42DC-BF03-FA1258E1A9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08" y="4267718"/>
            <a:ext cx="3611562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043E04B-958E-4E62-AE92-F92FC599F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00" y="3043582"/>
            <a:ext cx="5715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9A635F0-E53C-46CD-9FD8-E3681F70CA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87988" y="5440052"/>
            <a:ext cx="2339976" cy="99886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pic>
        <p:nvPicPr>
          <p:cNvPr id="42" name="Рисунок 41">
            <a:extLst>
              <a:ext uri="{FF2B5EF4-FFF2-40B4-BE49-F238E27FC236}">
                <a16:creationId xmlns:a16="http://schemas.microsoft.com/office/drawing/2014/main" id="{E6722328-9C2F-4D81-95D6-032431667493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1913" t="29847" r="8546" b="9907"/>
          <a:stretch/>
        </p:blipFill>
        <p:spPr>
          <a:xfrm>
            <a:off x="6096000" y="107019"/>
            <a:ext cx="6221897" cy="3406848"/>
          </a:xfrm>
          <a:prstGeom prst="rect">
            <a:avLst/>
          </a:prstGeom>
        </p:spPr>
      </p:pic>
      <p:grpSp>
        <p:nvGrpSpPr>
          <p:cNvPr id="49" name="Группа 48">
            <a:extLst>
              <a:ext uri="{FF2B5EF4-FFF2-40B4-BE49-F238E27FC236}">
                <a16:creationId xmlns:a16="http://schemas.microsoft.com/office/drawing/2014/main" id="{4FF87F15-5335-4CA9-8782-AD0E59F3952D}"/>
              </a:ext>
            </a:extLst>
          </p:cNvPr>
          <p:cNvGrpSpPr/>
          <p:nvPr/>
        </p:nvGrpSpPr>
        <p:grpSpPr>
          <a:xfrm>
            <a:off x="5864124" y="203630"/>
            <a:ext cx="6277680" cy="3649680"/>
            <a:chOff x="5864124" y="203630"/>
            <a:chExt cx="6277680" cy="3649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43" name="Рукописный ввод 42">
                  <a:extLst>
                    <a:ext uri="{FF2B5EF4-FFF2-40B4-BE49-F238E27FC236}">
                      <a16:creationId xmlns:a16="http://schemas.microsoft.com/office/drawing/2014/main" id="{CB082276-9A76-41B5-AA81-A3D1C81387DC}"/>
                    </a:ext>
                  </a:extLst>
                </p14:cNvPr>
                <p14:cNvContentPartPr/>
                <p14:nvPr/>
              </p14:nvContentPartPr>
              <p14:xfrm>
                <a:off x="7032684" y="3355430"/>
                <a:ext cx="4589640" cy="205560"/>
              </p14:xfrm>
            </p:contentPart>
          </mc:Choice>
          <mc:Fallback>
            <p:pic>
              <p:nvPicPr>
                <p:cNvPr id="43" name="Рукописный ввод 42">
                  <a:extLst>
                    <a:ext uri="{FF2B5EF4-FFF2-40B4-BE49-F238E27FC236}">
                      <a16:creationId xmlns:a16="http://schemas.microsoft.com/office/drawing/2014/main" id="{CB082276-9A76-41B5-AA81-A3D1C81387DC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023684" y="3346790"/>
                  <a:ext cx="460728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44" name="Рукописный ввод 43">
                  <a:extLst>
                    <a:ext uri="{FF2B5EF4-FFF2-40B4-BE49-F238E27FC236}">
                      <a16:creationId xmlns:a16="http://schemas.microsoft.com/office/drawing/2014/main" id="{EA24FB56-FCDA-45BC-B1BE-FE2E779BE325}"/>
                    </a:ext>
                  </a:extLst>
                </p14:cNvPr>
                <p14:cNvContentPartPr/>
                <p14:nvPr/>
              </p14:nvContentPartPr>
              <p14:xfrm>
                <a:off x="6299724" y="3568910"/>
                <a:ext cx="2153880" cy="118800"/>
              </p14:xfrm>
            </p:contentPart>
          </mc:Choice>
          <mc:Fallback>
            <p:pic>
              <p:nvPicPr>
                <p:cNvPr id="44" name="Рукописный ввод 43">
                  <a:extLst>
                    <a:ext uri="{FF2B5EF4-FFF2-40B4-BE49-F238E27FC236}">
                      <a16:creationId xmlns:a16="http://schemas.microsoft.com/office/drawing/2014/main" id="{EA24FB56-FCDA-45BC-B1BE-FE2E779BE325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290724" y="3560270"/>
                  <a:ext cx="217152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45" name="Рукописный ввод 44">
                  <a:extLst>
                    <a:ext uri="{FF2B5EF4-FFF2-40B4-BE49-F238E27FC236}">
                      <a16:creationId xmlns:a16="http://schemas.microsoft.com/office/drawing/2014/main" id="{15E89513-E264-4940-9A42-BF4D46997663}"/>
                    </a:ext>
                  </a:extLst>
                </p14:cNvPr>
                <p14:cNvContentPartPr/>
                <p14:nvPr/>
              </p14:nvContentPartPr>
              <p14:xfrm>
                <a:off x="6293604" y="3508790"/>
                <a:ext cx="405000" cy="61200"/>
              </p14:xfrm>
            </p:contentPart>
          </mc:Choice>
          <mc:Fallback>
            <p:pic>
              <p:nvPicPr>
                <p:cNvPr id="45" name="Рукописный ввод 44">
                  <a:extLst>
                    <a:ext uri="{FF2B5EF4-FFF2-40B4-BE49-F238E27FC236}">
                      <a16:creationId xmlns:a16="http://schemas.microsoft.com/office/drawing/2014/main" id="{15E89513-E264-4940-9A42-BF4D46997663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284604" y="3500150"/>
                  <a:ext cx="42264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46" name="Рукописный ввод 45">
                  <a:extLst>
                    <a:ext uri="{FF2B5EF4-FFF2-40B4-BE49-F238E27FC236}">
                      <a16:creationId xmlns:a16="http://schemas.microsoft.com/office/drawing/2014/main" id="{75A90D1A-D193-4233-B776-A0A55C5024E8}"/>
                    </a:ext>
                  </a:extLst>
                </p14:cNvPr>
                <p14:cNvContentPartPr/>
                <p14:nvPr/>
              </p14:nvContentPartPr>
              <p14:xfrm>
                <a:off x="6330684" y="3599150"/>
                <a:ext cx="122040" cy="254160"/>
              </p14:xfrm>
            </p:contentPart>
          </mc:Choice>
          <mc:Fallback>
            <p:pic>
              <p:nvPicPr>
                <p:cNvPr id="46" name="Рукописный ввод 45">
                  <a:extLst>
                    <a:ext uri="{FF2B5EF4-FFF2-40B4-BE49-F238E27FC236}">
                      <a16:creationId xmlns:a16="http://schemas.microsoft.com/office/drawing/2014/main" id="{75A90D1A-D193-4233-B776-A0A55C5024E8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322044" y="3590150"/>
                  <a:ext cx="13968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48" name="Рукописный ввод 47">
                  <a:extLst>
                    <a:ext uri="{FF2B5EF4-FFF2-40B4-BE49-F238E27FC236}">
                      <a16:creationId xmlns:a16="http://schemas.microsoft.com/office/drawing/2014/main" id="{C34E003F-C9D2-4832-AF66-6ACE1F36C45C}"/>
                    </a:ext>
                  </a:extLst>
                </p14:cNvPr>
                <p14:cNvContentPartPr/>
                <p14:nvPr/>
              </p14:nvContentPartPr>
              <p14:xfrm>
                <a:off x="5864124" y="203630"/>
                <a:ext cx="6277680" cy="3425400"/>
              </p14:xfrm>
            </p:contentPart>
          </mc:Choice>
          <mc:Fallback>
            <p:pic>
              <p:nvPicPr>
                <p:cNvPr id="48" name="Рукописный ввод 47">
                  <a:extLst>
                    <a:ext uri="{FF2B5EF4-FFF2-40B4-BE49-F238E27FC236}">
                      <a16:creationId xmlns:a16="http://schemas.microsoft.com/office/drawing/2014/main" id="{C34E003F-C9D2-4832-AF66-6ACE1F36C45C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855124" y="194990"/>
                  <a:ext cx="6295320" cy="344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9EC11B8D-EE3B-4DA0-A061-2B50BC595B3E}"/>
              </a:ext>
            </a:extLst>
          </p:cNvPr>
          <p:cNvGrpSpPr/>
          <p:nvPr/>
        </p:nvGrpSpPr>
        <p:grpSpPr>
          <a:xfrm>
            <a:off x="280524" y="4191710"/>
            <a:ext cx="4904280" cy="1586520"/>
            <a:chOff x="280524" y="4191710"/>
            <a:chExt cx="4904280" cy="1586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50" name="Рукописный ввод 49">
                  <a:extLst>
                    <a:ext uri="{FF2B5EF4-FFF2-40B4-BE49-F238E27FC236}">
                      <a16:creationId xmlns:a16="http://schemas.microsoft.com/office/drawing/2014/main" id="{AD047D36-4FED-41AE-9EF2-161267BDC914}"/>
                    </a:ext>
                  </a:extLst>
                </p14:cNvPr>
                <p14:cNvContentPartPr/>
                <p14:nvPr/>
              </p14:nvContentPartPr>
              <p14:xfrm>
                <a:off x="280524" y="4191710"/>
                <a:ext cx="995040" cy="1081080"/>
              </p14:xfrm>
            </p:contentPart>
          </mc:Choice>
          <mc:Fallback>
            <p:pic>
              <p:nvPicPr>
                <p:cNvPr id="50" name="Рукописный ввод 49">
                  <a:extLst>
                    <a:ext uri="{FF2B5EF4-FFF2-40B4-BE49-F238E27FC236}">
                      <a16:creationId xmlns:a16="http://schemas.microsoft.com/office/drawing/2014/main" id="{AD047D36-4FED-41AE-9EF2-161267BDC914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71524" y="4183070"/>
                  <a:ext cx="1012680" cy="10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51" name="Рукописный ввод 50">
                  <a:extLst>
                    <a:ext uri="{FF2B5EF4-FFF2-40B4-BE49-F238E27FC236}">
                      <a16:creationId xmlns:a16="http://schemas.microsoft.com/office/drawing/2014/main" id="{7086FD9E-7E4A-4CEF-BD9D-256F6B21DFF4}"/>
                    </a:ext>
                  </a:extLst>
                </p14:cNvPr>
                <p14:cNvContentPartPr/>
                <p14:nvPr/>
              </p14:nvContentPartPr>
              <p14:xfrm>
                <a:off x="1137684" y="5058230"/>
                <a:ext cx="291240" cy="342360"/>
              </p14:xfrm>
            </p:contentPart>
          </mc:Choice>
          <mc:Fallback>
            <p:pic>
              <p:nvPicPr>
                <p:cNvPr id="51" name="Рукописный ввод 50">
                  <a:extLst>
                    <a:ext uri="{FF2B5EF4-FFF2-40B4-BE49-F238E27FC236}">
                      <a16:creationId xmlns:a16="http://schemas.microsoft.com/office/drawing/2014/main" id="{7086FD9E-7E4A-4CEF-BD9D-256F6B21DFF4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128684" y="5049230"/>
                  <a:ext cx="30888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53" name="Рукописный ввод 52">
                  <a:extLst>
                    <a:ext uri="{FF2B5EF4-FFF2-40B4-BE49-F238E27FC236}">
                      <a16:creationId xmlns:a16="http://schemas.microsoft.com/office/drawing/2014/main" id="{915E7CBA-3955-4A60-AEA0-C369E42B5018}"/>
                    </a:ext>
                  </a:extLst>
                </p14:cNvPr>
                <p14:cNvContentPartPr/>
                <p14:nvPr/>
              </p14:nvContentPartPr>
              <p14:xfrm>
                <a:off x="1225524" y="5344430"/>
                <a:ext cx="347400" cy="187560"/>
              </p14:xfrm>
            </p:contentPart>
          </mc:Choice>
          <mc:Fallback>
            <p:pic>
              <p:nvPicPr>
                <p:cNvPr id="53" name="Рукописный ввод 52">
                  <a:extLst>
                    <a:ext uri="{FF2B5EF4-FFF2-40B4-BE49-F238E27FC236}">
                      <a16:creationId xmlns:a16="http://schemas.microsoft.com/office/drawing/2014/main" id="{915E7CBA-3955-4A60-AEA0-C369E42B5018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216524" y="5335790"/>
                  <a:ext cx="36504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54" name="Рукописный ввод 53">
                  <a:extLst>
                    <a:ext uri="{FF2B5EF4-FFF2-40B4-BE49-F238E27FC236}">
                      <a16:creationId xmlns:a16="http://schemas.microsoft.com/office/drawing/2014/main" id="{976B3F0E-73E0-4F9D-993F-02B5426C19E9}"/>
                    </a:ext>
                  </a:extLst>
                </p14:cNvPr>
                <p14:cNvContentPartPr/>
                <p14:nvPr/>
              </p14:nvContentPartPr>
              <p14:xfrm>
                <a:off x="1175844" y="5038430"/>
                <a:ext cx="1255320" cy="694800"/>
              </p14:xfrm>
            </p:contentPart>
          </mc:Choice>
          <mc:Fallback>
            <p:pic>
              <p:nvPicPr>
                <p:cNvPr id="54" name="Рукописный ввод 53">
                  <a:extLst>
                    <a:ext uri="{FF2B5EF4-FFF2-40B4-BE49-F238E27FC236}">
                      <a16:creationId xmlns:a16="http://schemas.microsoft.com/office/drawing/2014/main" id="{976B3F0E-73E0-4F9D-993F-02B5426C19E9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166844" y="5029790"/>
                  <a:ext cx="1272960" cy="71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55" name="Рукописный ввод 54">
                  <a:extLst>
                    <a:ext uri="{FF2B5EF4-FFF2-40B4-BE49-F238E27FC236}">
                      <a16:creationId xmlns:a16="http://schemas.microsoft.com/office/drawing/2014/main" id="{5701F215-95A7-4356-B2A1-77DF6EC16945}"/>
                    </a:ext>
                  </a:extLst>
                </p14:cNvPr>
                <p14:cNvContentPartPr/>
                <p14:nvPr/>
              </p14:nvContentPartPr>
              <p14:xfrm>
                <a:off x="2427564" y="5404550"/>
                <a:ext cx="4320" cy="373680"/>
              </p14:xfrm>
            </p:contentPart>
          </mc:Choice>
          <mc:Fallback>
            <p:pic>
              <p:nvPicPr>
                <p:cNvPr id="55" name="Рукописный ввод 54">
                  <a:extLst>
                    <a:ext uri="{FF2B5EF4-FFF2-40B4-BE49-F238E27FC236}">
                      <a16:creationId xmlns:a16="http://schemas.microsoft.com/office/drawing/2014/main" id="{5701F215-95A7-4356-B2A1-77DF6EC16945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418924" y="5395910"/>
                  <a:ext cx="2196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56" name="Рукописный ввод 55">
                  <a:extLst>
                    <a:ext uri="{FF2B5EF4-FFF2-40B4-BE49-F238E27FC236}">
                      <a16:creationId xmlns:a16="http://schemas.microsoft.com/office/drawing/2014/main" id="{1420B895-5D96-45A1-8052-AB647B359AB8}"/>
                    </a:ext>
                  </a:extLst>
                </p14:cNvPr>
                <p14:cNvContentPartPr/>
                <p14:nvPr/>
              </p14:nvContentPartPr>
              <p14:xfrm>
                <a:off x="2266284" y="5612630"/>
                <a:ext cx="165240" cy="133200"/>
              </p14:xfrm>
            </p:contentPart>
          </mc:Choice>
          <mc:Fallback>
            <p:pic>
              <p:nvPicPr>
                <p:cNvPr id="56" name="Рукописный ввод 55">
                  <a:extLst>
                    <a:ext uri="{FF2B5EF4-FFF2-40B4-BE49-F238E27FC236}">
                      <a16:creationId xmlns:a16="http://schemas.microsoft.com/office/drawing/2014/main" id="{1420B895-5D96-45A1-8052-AB647B359AB8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257644" y="5603630"/>
                  <a:ext cx="1828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58" name="Рукописный ввод 57">
                  <a:extLst>
                    <a:ext uri="{FF2B5EF4-FFF2-40B4-BE49-F238E27FC236}">
                      <a16:creationId xmlns:a16="http://schemas.microsoft.com/office/drawing/2014/main" id="{5C23B0F3-DBDC-4D20-BDEE-6785BA4FAC6E}"/>
                    </a:ext>
                  </a:extLst>
                </p14:cNvPr>
                <p14:cNvContentPartPr/>
                <p14:nvPr/>
              </p14:nvContentPartPr>
              <p14:xfrm>
                <a:off x="2251524" y="5212670"/>
                <a:ext cx="2933280" cy="176400"/>
              </p14:xfrm>
            </p:contentPart>
          </mc:Choice>
          <mc:Fallback>
            <p:pic>
              <p:nvPicPr>
                <p:cNvPr id="58" name="Рукописный ввод 57">
                  <a:extLst>
                    <a:ext uri="{FF2B5EF4-FFF2-40B4-BE49-F238E27FC236}">
                      <a16:creationId xmlns:a16="http://schemas.microsoft.com/office/drawing/2014/main" id="{5C23B0F3-DBDC-4D20-BDEE-6785BA4FAC6E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242884" y="5203670"/>
                  <a:ext cx="295092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59" name="Рукописный ввод 58">
                  <a:extLst>
                    <a:ext uri="{FF2B5EF4-FFF2-40B4-BE49-F238E27FC236}">
                      <a16:creationId xmlns:a16="http://schemas.microsoft.com/office/drawing/2014/main" id="{0DD9625B-9B7A-4D75-A2E9-AF8468D19ECF}"/>
                    </a:ext>
                  </a:extLst>
                </p14:cNvPr>
                <p14:cNvContentPartPr/>
                <p14:nvPr/>
              </p14:nvContentPartPr>
              <p14:xfrm>
                <a:off x="2191404" y="5223110"/>
                <a:ext cx="213480" cy="225360"/>
              </p14:xfrm>
            </p:contentPart>
          </mc:Choice>
          <mc:Fallback>
            <p:pic>
              <p:nvPicPr>
                <p:cNvPr id="59" name="Рукописный ввод 58">
                  <a:extLst>
                    <a:ext uri="{FF2B5EF4-FFF2-40B4-BE49-F238E27FC236}">
                      <a16:creationId xmlns:a16="http://schemas.microsoft.com/office/drawing/2014/main" id="{0DD9625B-9B7A-4D75-A2E9-AF8468D19ECF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182764" y="5214470"/>
                  <a:ext cx="231120" cy="243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B05A23B-C152-4110-AD2B-DDC7FF89F9AE}"/>
                  </a:ext>
                </a:extLst>
              </p:cNvPr>
              <p:cNvSpPr txBox="1"/>
              <p:nvPr/>
            </p:nvSpPr>
            <p:spPr>
              <a:xfrm>
                <a:off x="5110119" y="5034922"/>
                <a:ext cx="2266545" cy="619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𝑝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𝛁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B05A23B-C152-4110-AD2B-DDC7FF89F9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0119" y="5034922"/>
                <a:ext cx="2266545" cy="619016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59728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2">
                <a:extLst>
                  <a:ext uri="{FF2B5EF4-FFF2-40B4-BE49-F238E27FC236}">
                    <a16:creationId xmlns:a16="http://schemas.microsoft.com/office/drawing/2014/main" id="{A44F6D1A-F32D-491C-812D-D4B958512DF7}"/>
                  </a:ext>
                </a:extLst>
              </p:cNvPr>
              <p:cNvSpPr txBox="1"/>
              <p:nvPr/>
            </p:nvSpPr>
            <p:spPr>
              <a:xfrm>
                <a:off x="6978352" y="168700"/>
                <a:ext cx="2016224" cy="733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dirty="0"/>
                          <m:t>d</m:t>
                        </m:r>
                        <m:r>
                          <m:rPr>
                            <m:nor/>
                          </m:rPr>
                          <a:rPr lang="en-US" sz="2400" i="1" dirty="0">
                            <a:latin typeface="Georgia" panose="02040502050405020303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baseline="56000" dirty="0">
                            <a:latin typeface="Georgia" panose="02040502050405020303" pitchFamily="18" charset="0"/>
                          </a:rPr>
                          <m:t>o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sym typeface="Symbol" panose="05050102010706020507" pitchFamily="18" charset="2"/>
                          </a:rPr>
                          <m:t>d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i="1" dirty="0">
                                <a:latin typeface="Georgia" panose="02040502050405020303" pitchFamily="18" charset="0"/>
                              </a:rPr>
                              <m:t>V</m:t>
                            </m:r>
                          </m:e>
                        </m:acc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dirty="0">
                                <a:sym typeface="Symbol" panose="05050102010706020507" pitchFamily="18" charset="2"/>
                              </a:rPr>
                              <m:t></m:t>
                            </m:r>
                          </m:e>
                        </m:acc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sym typeface="Symbol" panose="05050102010706020507" pitchFamily="18" charset="2"/>
                          </a:rPr>
                          <m:t></m:t>
                        </m:r>
                        <m:r>
                          <m:rPr>
                            <m:sty m:val="p"/>
                          </m:rPr>
                          <a:rPr lang="en-US" sz="2400" b="0" i="0" baseline="42000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o</m:t>
                        </m:r>
                      </m:den>
                    </m:f>
                  </m:oMath>
                </a14:m>
                <a:r>
                  <a:rPr lang="en-US" sz="2400" dirty="0"/>
                  <a:t> =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dirty="0" smtClean="0">
                                <a:latin typeface="Georgia" panose="02040502050405020303" pitchFamily="18" charset="0"/>
                                <a:sym typeface="Symbol" panose="05050102010706020507" pitchFamily="18" charset="2"/>
                              </a:rPr>
                              <m:t></m:t>
                            </m:r>
                          </m:e>
                        </m:acc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</m:t>
                        </m:r>
                        <m:r>
                          <m:rPr>
                            <m:nor/>
                          </m:rPr>
                          <a:rPr lang="en-US" sz="2400" baseline="32000" dirty="0">
                            <a:latin typeface="Georgia" panose="02040502050405020303" pitchFamily="18" charset="0"/>
                          </a:rPr>
                          <m:t>o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4" name="TextBox 2">
                <a:extLst>
                  <a:ext uri="{FF2B5EF4-FFF2-40B4-BE49-F238E27FC236}">
                    <a16:creationId xmlns:a16="http://schemas.microsoft.com/office/drawing/2014/main" id="{A44F6D1A-F32D-491C-812D-D4B958512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8352" y="168700"/>
                <a:ext cx="2016224" cy="733727"/>
              </a:xfrm>
              <a:prstGeom prst="rect">
                <a:avLst/>
              </a:prstGeom>
              <a:blipFill>
                <a:blip r:embed="rId2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3">
                <a:extLst>
                  <a:ext uri="{FF2B5EF4-FFF2-40B4-BE49-F238E27FC236}">
                    <a16:creationId xmlns:a16="http://schemas.microsoft.com/office/drawing/2014/main" id="{F4A3FE18-EA52-4982-86FC-977A5FED5FA5}"/>
                  </a:ext>
                </a:extLst>
              </p:cNvPr>
              <p:cNvSpPr txBox="1"/>
              <p:nvPr/>
            </p:nvSpPr>
            <p:spPr>
              <a:xfrm>
                <a:off x="4602088" y="265391"/>
                <a:ext cx="2088232" cy="474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>
                    <a:sym typeface="Symbol" panose="05050102010706020507" pitchFamily="18" charset="2"/>
                  </a:rPr>
                  <a:t>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en-US" sz="2400" b="0" i="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 </m:t>
                    </m:r>
                    <m:r>
                      <m:rPr>
                        <m:nor/>
                      </m:rPr>
                      <a:rPr lang="en-US" sz="2400" dirty="0" smtClean="0">
                        <a:sym typeface="Symbol" panose="05050102010706020507" pitchFamily="18" charset="2"/>
                      </a:rPr>
                      <m:t></m:t>
                    </m:r>
                    <m:r>
                      <m:rPr>
                        <m:sty m:val="p"/>
                      </m:rPr>
                      <a:rPr lang="en-US" sz="2400" b="0" i="0" baseline="4200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o</m:t>
                    </m:r>
                    <m:r>
                      <a:rPr lang="en-US" sz="2400" b="0" i="1" baseline="4200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2400" baseline="56000" dirty="0">
                    <a:latin typeface="Georgia" panose="02040502050405020303" pitchFamily="18" charset="0"/>
                  </a:rPr>
                  <a:t>o  </a:t>
                </a:r>
                <a:endParaRPr lang="ru-RU" sz="2400" dirty="0"/>
              </a:p>
            </p:txBody>
          </p:sp>
        </mc:Choice>
        <mc:Fallback>
          <p:sp>
            <p:nvSpPr>
              <p:cNvPr id="5" name="TextBox 3">
                <a:extLst>
                  <a:ext uri="{FF2B5EF4-FFF2-40B4-BE49-F238E27FC236}">
                    <a16:creationId xmlns:a16="http://schemas.microsoft.com/office/drawing/2014/main" id="{F4A3FE18-EA52-4982-86FC-977A5FED5F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088" y="265391"/>
                <a:ext cx="2088232" cy="474874"/>
              </a:xfrm>
              <a:prstGeom prst="rect">
                <a:avLst/>
              </a:prstGeom>
              <a:blipFill>
                <a:blip r:embed="rId3"/>
                <a:stretch>
                  <a:fillRect l="-4678" t="-20779" b="-246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6">
                <a:extLst>
                  <a:ext uri="{FF2B5EF4-FFF2-40B4-BE49-F238E27FC236}">
                    <a16:creationId xmlns:a16="http://schemas.microsoft.com/office/drawing/2014/main" id="{F34A1071-7A52-4127-A3D6-EF266653FB5E}"/>
                  </a:ext>
                </a:extLst>
              </p:cNvPr>
              <p:cNvSpPr txBox="1"/>
              <p:nvPr/>
            </p:nvSpPr>
            <p:spPr>
              <a:xfrm>
                <a:off x="2250792" y="4768540"/>
                <a:ext cx="2304256" cy="1036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𝑡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</m:t>
                          </m:r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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  <m:r>
                            <a:rPr lang="en-US" sz="24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="0" i="0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</m:t>
                          </m:r>
                          <m:r>
                            <a:rPr lang="en-US" sz="2400" b="0" i="0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8" name="TextBox 6">
                <a:extLst>
                  <a:ext uri="{FF2B5EF4-FFF2-40B4-BE49-F238E27FC236}">
                    <a16:creationId xmlns:a16="http://schemas.microsoft.com/office/drawing/2014/main" id="{F34A1071-7A52-4127-A3D6-EF266653F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792" y="4768540"/>
                <a:ext cx="2304256" cy="1036694"/>
              </a:xfrm>
              <a:prstGeom prst="rect">
                <a:avLst/>
              </a:prstGeom>
              <a:blipFill>
                <a:blip r:embed="rId4"/>
                <a:stretch>
                  <a:fillRect b="-41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0E9D966F-7C05-403A-9E59-20C6CE645411}"/>
              </a:ext>
            </a:extLst>
          </p:cNvPr>
          <p:cNvGrpSpPr/>
          <p:nvPr/>
        </p:nvGrpSpPr>
        <p:grpSpPr>
          <a:xfrm>
            <a:off x="1791147" y="2700416"/>
            <a:ext cx="2706147" cy="2116157"/>
            <a:chOff x="2584742" y="4379913"/>
            <a:chExt cx="2706147" cy="211615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Box 7">
                  <a:extLst>
                    <a:ext uri="{FF2B5EF4-FFF2-40B4-BE49-F238E27FC236}">
                      <a16:creationId xmlns:a16="http://schemas.microsoft.com/office/drawing/2014/main" id="{A20C9D9C-CBA4-4317-A707-ED347962F5EA}"/>
                    </a:ext>
                  </a:extLst>
                </p:cNvPr>
                <p:cNvSpPr txBox="1"/>
                <p:nvPr/>
              </p:nvSpPr>
              <p:spPr>
                <a:xfrm>
                  <a:off x="3131840" y="4379913"/>
                  <a:ext cx="2159049" cy="21161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i="1" baseline="-250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i="1" baseline="-250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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</m:t>
                                      </m:r>
                                      <m:r>
                                        <a:rPr lang="en-US" sz="2000" b="0" i="1" baseline="-25000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ru-RU" sz="2000" dirty="0"/>
                </a:p>
              </p:txBody>
            </p:sp>
          </mc:Choice>
          <mc:Fallback>
            <p:sp>
              <p:nvSpPr>
                <p:cNvPr id="18" name="TextBox 7">
                  <a:extLst>
                    <a:ext uri="{FF2B5EF4-FFF2-40B4-BE49-F238E27FC236}">
                      <a16:creationId xmlns:a16="http://schemas.microsoft.com/office/drawing/2014/main" id="{A20C9D9C-CBA4-4317-A707-ED347962F5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1840" y="4379913"/>
                  <a:ext cx="2159049" cy="211615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Объект 124">
              <a:extLst>
                <a:ext uri="{FF2B5EF4-FFF2-40B4-BE49-F238E27FC236}">
                  <a16:creationId xmlns:a16="http://schemas.microsoft.com/office/drawing/2014/main" id="{49CBF989-7F51-4F20-86D6-7DCF6F3A85AF}"/>
                </a:ext>
              </a:extLst>
            </p:cNvPr>
            <p:cNvSpPr txBox="1"/>
            <p:nvPr/>
          </p:nvSpPr>
          <p:spPr bwMode="auto">
            <a:xfrm>
              <a:off x="2584742" y="5205922"/>
              <a:ext cx="730517" cy="508177"/>
            </a:xfrm>
            <a:prstGeom prst="rect">
              <a:avLst/>
            </a:prstGeom>
            <a:noFill/>
          </p:spPr>
          <p:txBody>
            <a:bodyPr>
              <a:normAutofit lnSpcReduction="10000"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dirty="0"/>
                <a:t> </a:t>
              </a:r>
              <a:r>
                <a:rPr lang="ru-RU" sz="2800" dirty="0">
                  <a:sym typeface="Symbol" panose="05050102010706020507" pitchFamily="18" charset="2"/>
                </a:rPr>
                <a:t></a:t>
              </a:r>
              <a:r>
                <a:rPr lang="en-US" sz="2800" dirty="0">
                  <a:sym typeface="Symbol" panose="05050102010706020507" pitchFamily="18" charset="2"/>
                </a:rPr>
                <a:t> =</a:t>
              </a:r>
              <a:endParaRPr lang="ru-RU" sz="2800" dirty="0"/>
            </a:p>
          </p:txBody>
        </p:sp>
      </p:grp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6C1C821-A54F-4F86-BCA9-73945AE4A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165411" y="4768540"/>
            <a:ext cx="2632075" cy="85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4">
            <a:extLst>
              <a:ext uri="{FF2B5EF4-FFF2-40B4-BE49-F238E27FC236}">
                <a16:creationId xmlns:a16="http://schemas.microsoft.com/office/drawing/2014/main" id="{E05EAF06-7635-42F7-A84E-B94C90BF00D7}"/>
              </a:ext>
            </a:extLst>
          </p:cNvPr>
          <p:cNvSpPr txBox="1"/>
          <p:nvPr/>
        </p:nvSpPr>
        <p:spPr>
          <a:xfrm>
            <a:off x="4713318" y="4886598"/>
            <a:ext cx="3108300" cy="626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70000"/>
              </a:lnSpc>
            </a:pPr>
            <a:r>
              <a:rPr lang="en-US" sz="2400" b="1" dirty="0"/>
              <a:t>Material </a:t>
            </a:r>
            <a:r>
              <a:rPr lang="ru-RU" sz="2400" b="1" dirty="0"/>
              <a:t> (</a:t>
            </a:r>
            <a:r>
              <a:rPr lang="en-US" sz="2400" b="1" dirty="0"/>
              <a:t>substantial</a:t>
            </a:r>
            <a:r>
              <a:rPr lang="ru-RU" sz="2400" b="1" dirty="0"/>
              <a:t>) </a:t>
            </a:r>
            <a:r>
              <a:rPr lang="en-US" sz="2400" b="1" dirty="0"/>
              <a:t>derivative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B97D268D-3699-43EA-BF29-6FF3CFFAEC42}"/>
              </a:ext>
            </a:extLst>
          </p:cNvPr>
          <p:cNvSpPr/>
          <p:nvPr/>
        </p:nvSpPr>
        <p:spPr>
          <a:xfrm>
            <a:off x="3899191" y="902427"/>
            <a:ext cx="5582257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conservation equation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301F066F-02C8-43E8-9246-5DF49A608003}"/>
              </a:ext>
            </a:extLst>
          </p:cNvPr>
          <p:cNvSpPr/>
          <p:nvPr/>
        </p:nvSpPr>
        <p:spPr>
          <a:xfrm>
            <a:off x="1760990" y="1267297"/>
            <a:ext cx="3108301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scription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E8CD2E36-B470-41A0-A0A0-EA0042E09DDC}"/>
              </a:ext>
            </a:extLst>
          </p:cNvPr>
          <p:cNvSpPr/>
          <p:nvPr/>
        </p:nvSpPr>
        <p:spPr>
          <a:xfrm>
            <a:off x="7689185" y="1323727"/>
            <a:ext cx="3108301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lerian descrip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8">
                <a:extLst>
                  <a:ext uri="{FF2B5EF4-FFF2-40B4-BE49-F238E27FC236}">
                    <a16:creationId xmlns:a16="http://schemas.microsoft.com/office/drawing/2014/main" id="{B9C1572A-6809-493A-9B3C-40D20361EC2E}"/>
                  </a:ext>
                </a:extLst>
              </p:cNvPr>
              <p:cNvSpPr txBox="1"/>
              <p:nvPr/>
            </p:nvSpPr>
            <p:spPr>
              <a:xfrm>
                <a:off x="1887004" y="1842745"/>
                <a:ext cx="2556284" cy="857671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</m:t>
                          </m:r>
                        </m:den>
                      </m:f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dirty="0">
                              <a:sym typeface="Symbol" panose="05050102010706020507" pitchFamily="18" charset="2"/>
                            </a:rPr>
                            <m:t></m:t>
                          </m:r>
                        </m:den>
                      </m:f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ym typeface="Symbol" panose="05050102010706020507" pitchFamily="18" charset="2"/>
                            </a:rPr>
                            <m:t>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5" name="TextBox 18">
                <a:extLst>
                  <a:ext uri="{FF2B5EF4-FFF2-40B4-BE49-F238E27FC236}">
                    <a16:creationId xmlns:a16="http://schemas.microsoft.com/office/drawing/2014/main" id="{B9C1572A-6809-493A-9B3C-40D20361EC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004" y="1842745"/>
                <a:ext cx="2556284" cy="8576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CEEF78B-03CD-4E10-9C6A-4D49E90821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169702" y="1841703"/>
            <a:ext cx="2016224" cy="86066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Объект 20">
                <a:extLst>
                  <a:ext uri="{FF2B5EF4-FFF2-40B4-BE49-F238E27FC236}">
                    <a16:creationId xmlns:a16="http://schemas.microsoft.com/office/drawing/2014/main" id="{12C4F825-9037-4794-9310-17A0B4B55659}"/>
                  </a:ext>
                </a:extLst>
              </p:cNvPr>
              <p:cNvSpPr txBox="1"/>
              <p:nvPr/>
            </p:nvSpPr>
            <p:spPr bwMode="auto">
              <a:xfrm>
                <a:off x="2196631" y="328287"/>
                <a:ext cx="2358417" cy="4532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lnSpcReduction="10000"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400" dirty="0"/>
                  <a:t> = </a:t>
                </a:r>
                <a:r>
                  <a:rPr lang="en-US" sz="2400" dirty="0">
                    <a:sym typeface="Symbol" panose="05050102010706020507" pitchFamily="18" charset="2"/>
                  </a:rPr>
                  <a:t></a:t>
                </a:r>
                <a:r>
                  <a:rPr lang="en-US" sz="2400" baseline="38000" dirty="0">
                    <a:latin typeface="Georgia" panose="02040502050405020303" pitchFamily="18" charset="0"/>
                  </a:rPr>
                  <a:t>o </a:t>
                </a:r>
                <a:r>
                  <a:rPr lang="en-US" sz="2400" dirty="0" err="1"/>
                  <a:t>d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V</a:t>
                </a:r>
                <a:r>
                  <a:rPr lang="en-US" sz="2400" baseline="56000" dirty="0" err="1">
                    <a:latin typeface="Georgia" panose="02040502050405020303" pitchFamily="18" charset="0"/>
                  </a:rPr>
                  <a:t>o</a:t>
                </a:r>
                <a:endParaRPr lang="ru-RU" sz="2400" baseline="38000" dirty="0"/>
              </a:p>
            </p:txBody>
          </p:sp>
        </mc:Choice>
        <mc:Fallback>
          <p:sp>
            <p:nvSpPr>
              <p:cNvPr id="17" name="Объект 20">
                <a:extLst>
                  <a:ext uri="{FF2B5EF4-FFF2-40B4-BE49-F238E27FC236}">
                    <a16:creationId xmlns:a16="http://schemas.microsoft.com/office/drawing/2014/main" id="{12C4F825-9037-4794-9310-17A0B4B55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6631" y="328287"/>
                <a:ext cx="2358417" cy="453283"/>
              </a:xfrm>
              <a:prstGeom prst="rect">
                <a:avLst/>
              </a:prstGeom>
              <a:blipFill>
                <a:blip r:embed="rId9"/>
                <a:stretch>
                  <a:fillRect l="-775" t="-29730" b="-243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34590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B9C6663-09CC-4259-ACB2-2F16EF6BE9BD}"/>
              </a:ext>
            </a:extLst>
          </p:cNvPr>
          <p:cNvSpPr txBox="1"/>
          <p:nvPr/>
        </p:nvSpPr>
        <p:spPr>
          <a:xfrm>
            <a:off x="321816" y="94980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.a)</a:t>
            </a:r>
            <a:r>
              <a:rPr lang="en-US" dirty="0" err="1"/>
              <a:t>Lagrangi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6A90628-F1FC-45C7-BC15-436574B0DC42}"/>
                  </a:ext>
                </a:extLst>
              </p:cNvPr>
              <p:cNvSpPr txBox="1"/>
              <p:nvPr/>
            </p:nvSpPr>
            <p:spPr>
              <a:xfrm>
                <a:off x="621436" y="807868"/>
                <a:ext cx="1122137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Уникальная тройка для каждой частицы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Лагранжевы координаты.  Идея в том что, если мы знаем положение точки в некий момент времени то мы</m:t>
                    </m:r>
                  </m:oMath>
                </a14:m>
                <a:endParaRPr lang="ru-RU" b="0" i="1" dirty="0">
                  <a:latin typeface="Cambria Math" panose="02040503050406030204" pitchFamily="18" charset="0"/>
                </a:endParaRPr>
              </a:p>
              <a:p>
                <a:r>
                  <a:rPr lang="ru-RU" dirty="0"/>
                  <a:t>Можем узнать о ней все в любой другой момент времени (принцип детерминизма). Поэтому выбор </a:t>
                </a:r>
                <a:r>
                  <a:rPr lang="ru-RU" dirty="0" err="1"/>
                  <a:t>лагранжевых</a:t>
                </a:r>
                <a:r>
                  <a:rPr lang="ru-RU" dirty="0"/>
                  <a:t> координат может быть осуществлен фиксацией времени и выбором координат точки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6A90628-F1FC-45C7-BC15-436574B0DC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36" y="807868"/>
                <a:ext cx="11221375" cy="1200329"/>
              </a:xfrm>
              <a:prstGeom prst="rect">
                <a:avLst/>
              </a:prstGeom>
              <a:blipFill>
                <a:blip r:embed="rId2"/>
                <a:stretch>
                  <a:fillRect l="-489" t="-3061" r="-435" b="-765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14DDF5-1656-4499-87A6-E82269ECEB27}"/>
                  </a:ext>
                </a:extLst>
              </p:cNvPr>
              <p:cNvSpPr txBox="1"/>
              <p:nvPr/>
            </p:nvSpPr>
            <p:spPr>
              <a:xfrm>
                <a:off x="719091" y="2254928"/>
                <a:ext cx="11123720" cy="1371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оложение частица описывает радиус вектор.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</a:t>
                </a:r>
                <a:r>
                  <a:rPr lang="ru-RU" dirty="0"/>
                  <a:t>В </a:t>
                </a:r>
                <a:r>
                  <a:rPr lang="ru-RU" dirty="0" err="1"/>
                  <a:t>лагранжевых</a:t>
                </a:r>
                <a:r>
                  <a:rPr lang="ru-RU" dirty="0"/>
                  <a:t> координатах </a:t>
                </a:r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поэтому можно записать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b="1" dirty="0"/>
                  <a:t>. </a:t>
                </a:r>
                <a:r>
                  <a:rPr lang="ru-RU" dirty="0"/>
                  <a:t>Можно записать например скорость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.Аналогично для любой другой функции, важно помнить что </a:t>
                </a:r>
                <a:r>
                  <a:rPr lang="ru-RU" dirty="0" err="1"/>
                  <a:t>лагранжевы</a:t>
                </a:r>
                <a:r>
                  <a:rPr lang="ru-RU" dirty="0"/>
                  <a:t> координаты – константы.</a:t>
                </a:r>
                <a:endParaRPr lang="ru-RU" b="1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14DDF5-1656-4499-87A6-E82269ECE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091" y="2254928"/>
                <a:ext cx="11123720" cy="1371594"/>
              </a:xfrm>
              <a:prstGeom prst="rect">
                <a:avLst/>
              </a:prstGeom>
              <a:blipFill>
                <a:blip r:embed="rId3"/>
                <a:stretch>
                  <a:fillRect l="-493" t="-2667" b="-62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3645DE49-7408-445E-948F-72FF7EEDFB5D}"/>
              </a:ext>
            </a:extLst>
          </p:cNvPr>
          <p:cNvSpPr txBox="1"/>
          <p:nvPr/>
        </p:nvSpPr>
        <p:spPr>
          <a:xfrm>
            <a:off x="321816" y="3626522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.b)Eulerian of </a:t>
            </a:r>
            <a:r>
              <a:rPr lang="en-US" dirty="0" err="1"/>
              <a:t>spacial</a:t>
            </a:r>
            <a:r>
              <a:rPr lang="en-US" dirty="0"/>
              <a:t> coordinat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382BB9-B0DF-4E59-84A8-3C8EBA1F8BF7}"/>
                  </a:ext>
                </a:extLst>
              </p:cNvPr>
              <p:cNvSpPr txBox="1"/>
              <p:nvPr/>
            </p:nvSpPr>
            <p:spPr>
              <a:xfrm>
                <a:off x="719091" y="4199138"/>
                <a:ext cx="1112372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Мы можем смотреть на не частицу среды, а на точку в пространстве, через которую могут проходить частицы, то есть мы не привязаны к частице, а смотрим как бы в точку пространства. Эйлеровы координаты для этого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Вектор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это скорость частицы в точк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в момент времен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382BB9-B0DF-4E59-84A8-3C8EBA1F8B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091" y="4199138"/>
                <a:ext cx="11123720" cy="923330"/>
              </a:xfrm>
              <a:prstGeom prst="rect">
                <a:avLst/>
              </a:prstGeom>
              <a:blipFill>
                <a:blip r:embed="rId4"/>
                <a:stretch>
                  <a:fillRect l="-493" t="-3974" b="-993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FFD52A1-9A52-4012-A208-7E58CED6664D}"/>
                  </a:ext>
                </a:extLst>
              </p:cNvPr>
              <p:cNvSpPr txBox="1"/>
              <p:nvPr/>
            </p:nvSpPr>
            <p:spPr>
              <a:xfrm>
                <a:off x="773837" y="5424256"/>
                <a:ext cx="10644326" cy="1219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ru-RU" dirty="0"/>
                  <a:t>Положение частица описывает радиус вектор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Можно записать например скорость 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FFD52A1-9A52-4012-A208-7E58CED66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837" y="5424256"/>
                <a:ext cx="10644326" cy="1219886"/>
              </a:xfrm>
              <a:prstGeom prst="rect">
                <a:avLst/>
              </a:prstGeom>
              <a:blipFill>
                <a:blip r:embed="rId5"/>
                <a:stretch>
                  <a:fillRect l="-515" t="-3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9956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C0089F3-C166-482A-88AA-74764C44F36F}"/>
              </a:ext>
            </a:extLst>
          </p:cNvPr>
          <p:cNvSpPr txBox="1"/>
          <p:nvPr/>
        </p:nvSpPr>
        <p:spPr>
          <a:xfrm>
            <a:off x="1100831" y="820315"/>
            <a:ext cx="7297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change over the description from Eulerian to </a:t>
            </a:r>
            <a:r>
              <a:rPr lang="en-US" dirty="0" err="1"/>
              <a:t>Lagrangian</a:t>
            </a:r>
            <a:r>
              <a:rPr lang="en-US" dirty="0"/>
              <a:t>, the solution of the ordinary differential equations</a:t>
            </a:r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9AC458-80AB-4B89-B7D1-014DA873C6EB}"/>
              </a:ext>
            </a:extLst>
          </p:cNvPr>
          <p:cNvSpPr txBox="1"/>
          <p:nvPr/>
        </p:nvSpPr>
        <p:spPr>
          <a:xfrm>
            <a:off x="659167" y="388839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.c) from Eulerian to </a:t>
            </a:r>
            <a:r>
              <a:rPr lang="en-US" dirty="0" err="1"/>
              <a:t>Lagrangian</a:t>
            </a:r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D739D97-AF19-4521-90ED-97D5025073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907" t="38299" r="21983" b="32676"/>
          <a:stretch/>
        </p:blipFill>
        <p:spPr>
          <a:xfrm>
            <a:off x="1390127" y="1530625"/>
            <a:ext cx="6718852" cy="189837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2674729-2CED-4DE6-B5EE-E18AE8B710F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581" t="29789" r="6413" b="47872"/>
          <a:stretch/>
        </p:blipFill>
        <p:spPr>
          <a:xfrm>
            <a:off x="1390127" y="3588027"/>
            <a:ext cx="8656984" cy="1461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9107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FCA1328-478A-4271-B15F-0B81EFFF74B6}"/>
              </a:ext>
            </a:extLst>
          </p:cNvPr>
          <p:cNvSpPr txBox="1"/>
          <p:nvPr/>
        </p:nvSpPr>
        <p:spPr>
          <a:xfrm>
            <a:off x="659167" y="388839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.d) from </a:t>
            </a:r>
            <a:r>
              <a:rPr lang="en-US" dirty="0" err="1"/>
              <a:t>Lagrangian</a:t>
            </a:r>
            <a:r>
              <a:rPr lang="en-US" dirty="0"/>
              <a:t> to Eulerian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F4BB9A0-9BD2-47F4-A03B-B2270A05D1ED}"/>
                  </a:ext>
                </a:extLst>
              </p:cNvPr>
              <p:cNvSpPr txBox="1"/>
              <p:nvPr/>
            </p:nvSpPr>
            <p:spPr>
              <a:xfrm>
                <a:off x="1526959" y="988971"/>
                <a:ext cx="94192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irst, you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, somehow find inverse operation, you will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F4BB9A0-9BD2-47F4-A03B-B2270A05D1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959" y="988971"/>
                <a:ext cx="9419208" cy="369332"/>
              </a:xfrm>
              <a:prstGeom prst="rect">
                <a:avLst/>
              </a:prstGeom>
              <a:blipFill>
                <a:blip r:embed="rId2"/>
                <a:stretch>
                  <a:fillRect l="-517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EBCD74C-685A-4AE2-932D-72B75AA9C57A}"/>
                  </a:ext>
                </a:extLst>
              </p:cNvPr>
              <p:cNvSpPr txBox="1"/>
              <p:nvPr/>
            </p:nvSpPr>
            <p:spPr>
              <a:xfrm>
                <a:off x="1526959" y="1589103"/>
                <a:ext cx="9330431" cy="1194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all function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(such as velocity, acceleration) 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 suppose it is impossible to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because you don’t know dx/dt, but low of motion must be the same, therefore you initially must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b="1" dirty="0"/>
                  <a:t>.</a:t>
                </a:r>
                <a:endParaRPr lang="ru-RU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EBCD74C-685A-4AE2-932D-72B75AA9C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959" y="1589103"/>
                <a:ext cx="9330431" cy="1194814"/>
              </a:xfrm>
              <a:prstGeom prst="rect">
                <a:avLst/>
              </a:prstGeom>
              <a:blipFill>
                <a:blip r:embed="rId3"/>
                <a:stretch>
                  <a:fillRect l="-523" t="-3061" b="-25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64800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31754F2-7358-48BD-AB8E-C552816A29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750" t="23350" r="20468" b="8349"/>
          <a:stretch/>
        </p:blipFill>
        <p:spPr>
          <a:xfrm>
            <a:off x="5614913" y="581024"/>
            <a:ext cx="6000386" cy="5391151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957A2E83-6AF6-41D4-802C-C5A3ADBFEC0C}"/>
              </a:ext>
            </a:extLst>
          </p:cNvPr>
          <p:cNvSpPr txBox="1"/>
          <p:nvPr/>
        </p:nvSpPr>
        <p:spPr>
          <a:xfrm>
            <a:off x="352425" y="409575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)</a:t>
            </a:r>
            <a:r>
              <a:rPr lang="en-US" dirty="0"/>
              <a:t>Green strain tensor</a:t>
            </a:r>
            <a:endParaRPr lang="ru-RU" dirty="0"/>
          </a:p>
          <a:p>
            <a:r>
              <a:rPr lang="en-US" dirty="0" err="1"/>
              <a:t>Almansi</a:t>
            </a:r>
            <a:r>
              <a:rPr lang="en-US" dirty="0"/>
              <a:t> strain tensor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676331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CA1FF285-6B12-48E8-B5D9-EE17D573B5DA}"/>
              </a:ext>
            </a:extLst>
          </p:cNvPr>
          <p:cNvGrpSpPr/>
          <p:nvPr/>
        </p:nvGrpSpPr>
        <p:grpSpPr>
          <a:xfrm>
            <a:off x="2655241" y="335989"/>
            <a:ext cx="9158484" cy="5184576"/>
            <a:chOff x="35496" y="-27384"/>
            <a:chExt cx="9158484" cy="5184576"/>
          </a:xfrm>
        </p:grpSpPr>
        <p:grpSp>
          <p:nvGrpSpPr>
            <p:cNvPr id="5" name="Группа 24">
              <a:extLst>
                <a:ext uri="{FF2B5EF4-FFF2-40B4-BE49-F238E27FC236}">
                  <a16:creationId xmlns:a16="http://schemas.microsoft.com/office/drawing/2014/main" id="{5371578B-F76B-4566-9B60-D8B9ACD41069}"/>
                </a:ext>
              </a:extLst>
            </p:cNvPr>
            <p:cNvGrpSpPr>
              <a:grpSpLocks/>
            </p:cNvGrpSpPr>
            <p:nvPr/>
          </p:nvGrpSpPr>
          <p:grpSpPr bwMode="auto">
            <a:xfrm rot="893887">
              <a:off x="1770791" y="1029568"/>
              <a:ext cx="1424275" cy="647979"/>
              <a:chOff x="6176" y="8450"/>
              <a:chExt cx="696" cy="732"/>
            </a:xfrm>
          </p:grpSpPr>
          <p:sp>
            <p:nvSpPr>
              <p:cNvPr id="87" name="Line 26">
                <a:extLst>
                  <a:ext uri="{FF2B5EF4-FFF2-40B4-BE49-F238E27FC236}">
                    <a16:creationId xmlns:a16="http://schemas.microsoft.com/office/drawing/2014/main" id="{05646647-2549-40E7-A3DF-AFED6D24C5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002875" flipV="1">
                <a:off x="6263" y="8549"/>
                <a:ext cx="584" cy="385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88" name="Arc 27">
                <a:extLst>
                  <a:ext uri="{FF2B5EF4-FFF2-40B4-BE49-F238E27FC236}">
                    <a16:creationId xmlns:a16="http://schemas.microsoft.com/office/drawing/2014/main" id="{CB8A26DB-2185-4271-B787-A0944455BD5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0973838">
                <a:off x="6176" y="8734"/>
                <a:ext cx="696" cy="448"/>
              </a:xfrm>
              <a:custGeom>
                <a:avLst/>
                <a:gdLst>
                  <a:gd name="T0" fmla="*/ 170 w 20932"/>
                  <a:gd name="T1" fmla="*/ 0 h 20990"/>
                  <a:gd name="T2" fmla="*/ 696 w 20932"/>
                  <a:gd name="T3" fmla="*/ 334 h 20990"/>
                  <a:gd name="T4" fmla="*/ 0 w 20932"/>
                  <a:gd name="T5" fmla="*/ 448 h 209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932" h="20990" fill="none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</a:path>
                  <a:path w="20932" h="20990" stroke="0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  <a:lnTo>
                      <a:pt x="0" y="20990"/>
                    </a:lnTo>
                    <a:lnTo>
                      <a:pt x="5097" y="0"/>
                    </a:lnTo>
                    <a:close/>
                  </a:path>
                </a:pathLst>
              </a:cu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6" name="Line 20">
              <a:extLst>
                <a:ext uri="{FF2B5EF4-FFF2-40B4-BE49-F238E27FC236}">
                  <a16:creationId xmlns:a16="http://schemas.microsoft.com/office/drawing/2014/main" id="{CE293D9E-E3E0-4DF3-91FA-247769F586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675429" flipV="1">
              <a:off x="1833333" y="825629"/>
              <a:ext cx="465625" cy="294977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" name="Прямая соединительная линия 11">
              <a:extLst>
                <a:ext uri="{FF2B5EF4-FFF2-40B4-BE49-F238E27FC236}">
                  <a16:creationId xmlns:a16="http://schemas.microsoft.com/office/drawing/2014/main" id="{8257DA63-014B-4EAD-9F4E-3A193566E0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6873" y="1208366"/>
              <a:ext cx="1030945" cy="1716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81253F12-2B69-4E4B-8F28-9B591B59FF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9740" y="2583353"/>
              <a:ext cx="1872000" cy="2987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" name="Поле 35">
              <a:extLst>
                <a:ext uri="{FF2B5EF4-FFF2-40B4-BE49-F238E27FC236}">
                  <a16:creationId xmlns:a16="http://schemas.microsoft.com/office/drawing/2014/main" id="{F2AA2008-6B50-487E-8764-3B3DF14BB7B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028878" y="1744858"/>
              <a:ext cx="587351" cy="51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w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Поле 38">
              <a:extLst>
                <a:ext uri="{FF2B5EF4-FFF2-40B4-BE49-F238E27FC236}">
                  <a16:creationId xmlns:a16="http://schemas.microsoft.com/office/drawing/2014/main" id="{F11AC7F8-18F4-4CA2-BE02-88DC96D2B92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486954" y="1386719"/>
              <a:ext cx="278493" cy="389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Поле 39">
                  <a:extLst>
                    <a:ext uri="{FF2B5EF4-FFF2-40B4-BE49-F238E27FC236}">
                      <a16:creationId xmlns:a16="http://schemas.microsoft.com/office/drawing/2014/main" id="{4D967611-BB35-46F1-B02A-C42712EF7B50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53626" y="1549915"/>
                  <a:ext cx="527488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1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9" name="Поле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53626" y="1549915"/>
                  <a:ext cx="527488" cy="215444"/>
                </a:xfrm>
                <a:prstGeom prst="rect">
                  <a:avLst/>
                </a:prstGeom>
                <a:blipFill>
                  <a:blip r:embed="rId39"/>
                  <a:stretch>
                    <a:fillRect b="-1111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Поле 41">
              <a:extLst>
                <a:ext uri="{FF2B5EF4-FFF2-40B4-BE49-F238E27FC236}">
                  <a16:creationId xmlns:a16="http://schemas.microsoft.com/office/drawing/2014/main" id="{6F409F33-E927-4471-ADAD-698F59001CD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496" y="3830127"/>
              <a:ext cx="528355" cy="462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Поле 42">
              <a:extLst>
                <a:ext uri="{FF2B5EF4-FFF2-40B4-BE49-F238E27FC236}">
                  <a16:creationId xmlns:a16="http://schemas.microsoft.com/office/drawing/2014/main" id="{8A1FAC2B-DE0A-4F66-81AA-AD12C71E4BE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517007" y="2806196"/>
              <a:ext cx="511871" cy="551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Поле 43">
              <a:extLst>
                <a:ext uri="{FF2B5EF4-FFF2-40B4-BE49-F238E27FC236}">
                  <a16:creationId xmlns:a16="http://schemas.microsoft.com/office/drawing/2014/main" id="{D8D31565-49CE-4C42-A311-E340A41805B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81431" y="2059041"/>
              <a:ext cx="613378" cy="585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Прямая соединительная линия 2">
              <a:extLst>
                <a:ext uri="{FF2B5EF4-FFF2-40B4-BE49-F238E27FC236}">
                  <a16:creationId xmlns:a16="http://schemas.microsoft.com/office/drawing/2014/main" id="{ECD0F695-B2E2-4B00-9208-CCA3206845D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029741" y="116632"/>
              <a:ext cx="0" cy="27689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" name="Прямая соединительная линия 3">
              <a:extLst>
                <a:ext uri="{FF2B5EF4-FFF2-40B4-BE49-F238E27FC236}">
                  <a16:creationId xmlns:a16="http://schemas.microsoft.com/office/drawing/2014/main" id="{7A452682-C639-499D-891C-A130C961254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233926" y="2908602"/>
              <a:ext cx="792000" cy="8894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" name="Прямая соединительная линия 1">
              <a:extLst>
                <a:ext uri="{FF2B5EF4-FFF2-40B4-BE49-F238E27FC236}">
                  <a16:creationId xmlns:a16="http://schemas.microsoft.com/office/drawing/2014/main" id="{E1A6C171-2D2A-4593-B0B3-868E2CBBC44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080927" y="2880287"/>
              <a:ext cx="32048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pSp>
          <p:nvGrpSpPr>
            <p:cNvPr id="18" name="Группа 32">
              <a:extLst>
                <a:ext uri="{FF2B5EF4-FFF2-40B4-BE49-F238E27FC236}">
                  <a16:creationId xmlns:a16="http://schemas.microsoft.com/office/drawing/2014/main" id="{C6326AF1-8462-4D07-A091-9DFB157BCC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2247" y="2173577"/>
              <a:ext cx="1294201" cy="978885"/>
              <a:chOff x="1528" y="1833"/>
              <a:chExt cx="9477" cy="7022"/>
            </a:xfrm>
          </p:grpSpPr>
          <p:sp>
            <p:nvSpPr>
              <p:cNvPr id="84" name="Прямая соединительная линия 5">
                <a:extLst>
                  <a:ext uri="{FF2B5EF4-FFF2-40B4-BE49-F238E27FC236}">
                    <a16:creationId xmlns:a16="http://schemas.microsoft.com/office/drawing/2014/main" id="{179C763A-8430-4E2A-A335-498EECAB21B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6200000">
                <a:off x="2597" y="4528"/>
                <a:ext cx="539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85" name="Прямая соединительная линия 4">
                <a:extLst>
                  <a:ext uri="{FF2B5EF4-FFF2-40B4-BE49-F238E27FC236}">
                    <a16:creationId xmlns:a16="http://schemas.microsoft.com/office/drawing/2014/main" id="{4EF9839C-5AF1-4740-94FF-E08E0A580EA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505" y="6875"/>
                <a:ext cx="55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86" name="Прямая соединительная линия 6">
                <a:extLst>
                  <a:ext uri="{FF2B5EF4-FFF2-40B4-BE49-F238E27FC236}">
                    <a16:creationId xmlns:a16="http://schemas.microsoft.com/office/drawing/2014/main" id="{7C2C2EA0-5919-4AF2-B084-2D1A968D8F5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8112843" flipV="1">
                <a:off x="1528" y="8666"/>
                <a:ext cx="4500" cy="18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grpSp>
          <p:nvGrpSpPr>
            <p:cNvPr id="19" name="Группа 18">
              <a:extLst>
                <a:ext uri="{FF2B5EF4-FFF2-40B4-BE49-F238E27FC236}">
                  <a16:creationId xmlns:a16="http://schemas.microsoft.com/office/drawing/2014/main" id="{0C88945D-FC16-474C-8629-BCC1E7CF21A0}"/>
                </a:ext>
              </a:extLst>
            </p:cNvPr>
            <p:cNvGrpSpPr/>
            <p:nvPr/>
          </p:nvGrpSpPr>
          <p:grpSpPr>
            <a:xfrm>
              <a:off x="2077817" y="781422"/>
              <a:ext cx="859852" cy="1767847"/>
              <a:chOff x="3849497" y="1385512"/>
              <a:chExt cx="906646" cy="1863498"/>
            </a:xfrm>
          </p:grpSpPr>
          <p:sp>
            <p:nvSpPr>
              <p:cNvPr id="80" name="Прямая со стрелкой 28">
                <a:extLst>
                  <a:ext uri="{FF2B5EF4-FFF2-40B4-BE49-F238E27FC236}">
                    <a16:creationId xmlns:a16="http://schemas.microsoft.com/office/drawing/2014/main" id="{2FF5096C-D815-4044-B585-265441549B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9497" y="1835558"/>
                <a:ext cx="906646" cy="1413452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prstDash val="sysDash"/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pSp>
            <p:nvGrpSpPr>
              <p:cNvPr id="81" name="Group 16">
                <a:extLst>
                  <a:ext uri="{FF2B5EF4-FFF2-40B4-BE49-F238E27FC236}">
                    <a16:creationId xmlns:a16="http://schemas.microsoft.com/office/drawing/2014/main" id="{56E593D2-308D-43AD-AA86-9782011FE6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95211" y="1385512"/>
                <a:ext cx="543384" cy="941512"/>
                <a:chOff x="4403" y="7539"/>
                <a:chExt cx="594" cy="1009"/>
              </a:xfrm>
            </p:grpSpPr>
            <p:sp>
              <p:nvSpPr>
                <p:cNvPr id="82" name="Line 23">
                  <a:extLst>
                    <a:ext uri="{FF2B5EF4-FFF2-40B4-BE49-F238E27FC236}">
                      <a16:creationId xmlns:a16="http://schemas.microsoft.com/office/drawing/2014/main" id="{99A9A7FE-F192-4325-A9DF-8D5265EF9D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56899" flipV="1">
                  <a:off x="4403" y="7539"/>
                  <a:ext cx="427" cy="54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83" name="Arc 24">
                  <a:extLst>
                    <a:ext uri="{FF2B5EF4-FFF2-40B4-BE49-F238E27FC236}">
                      <a16:creationId xmlns:a16="http://schemas.microsoft.com/office/drawing/2014/main" id="{744DEDD4-8C0F-4E6A-85B3-001AE98F2D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8227862">
                  <a:off x="4239" y="7790"/>
                  <a:ext cx="935" cy="581"/>
                </a:xfrm>
                <a:custGeom>
                  <a:avLst/>
                  <a:gdLst>
                    <a:gd name="T0" fmla="*/ 170 w 20932"/>
                    <a:gd name="T1" fmla="*/ 0 h 20990"/>
                    <a:gd name="T2" fmla="*/ 696 w 20932"/>
                    <a:gd name="T3" fmla="*/ 334 h 20990"/>
                    <a:gd name="T4" fmla="*/ 0 w 20932"/>
                    <a:gd name="T5" fmla="*/ 448 h 209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32" h="20990" fill="none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</a:path>
                    <a:path w="20932" h="20990" stroke="0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  <a:lnTo>
                        <a:pt x="0" y="20990"/>
                      </a:lnTo>
                      <a:lnTo>
                        <a:pt x="5097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</p:grpSp>
        <p:sp>
          <p:nvSpPr>
            <p:cNvPr id="20" name="Овал 19">
              <a:extLst>
                <a:ext uri="{FF2B5EF4-FFF2-40B4-BE49-F238E27FC236}">
                  <a16:creationId xmlns:a16="http://schemas.microsoft.com/office/drawing/2014/main" id="{9CB1C637-8915-4DD4-ABA3-0506E6531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8097" y="2849304"/>
              <a:ext cx="73744" cy="7524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1" name="Овал 30">
              <a:extLst>
                <a:ext uri="{FF2B5EF4-FFF2-40B4-BE49-F238E27FC236}">
                  <a16:creationId xmlns:a16="http://schemas.microsoft.com/office/drawing/2014/main" id="{8B99BEB7-BD0B-41F2-A23B-811963546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432" y="1170745"/>
              <a:ext cx="73744" cy="752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2" name="Поле 36">
              <a:extLst>
                <a:ext uri="{FF2B5EF4-FFF2-40B4-BE49-F238E27FC236}">
                  <a16:creationId xmlns:a16="http://schemas.microsoft.com/office/drawing/2014/main" id="{BD2D0AC8-ED99-4494-A6EE-70FB5B128F3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91593" y="3166368"/>
              <a:ext cx="612510" cy="406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Поле 40">
              <a:extLst>
                <a:ext uri="{FF2B5EF4-FFF2-40B4-BE49-F238E27FC236}">
                  <a16:creationId xmlns:a16="http://schemas.microsoft.com/office/drawing/2014/main" id="{F17B4DDB-505A-47F1-ABFA-6D16F3097B8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75810" y="2791764"/>
              <a:ext cx="527488" cy="462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Объект 23">
                  <a:extLst>
                    <a:ext uri="{FF2B5EF4-FFF2-40B4-BE49-F238E27FC236}">
                      <a16:creationId xmlns:a16="http://schemas.microsoft.com/office/drawing/2014/main" id="{15CC2559-FA2A-47C5-97C7-BD03CB0610B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6031720"/>
                    </p:ext>
                  </p:extLst>
                </p:nvPr>
              </p:nvGraphicFramePr>
              <p:xfrm>
                <a:off x="2956472" y="1014413"/>
                <a:ext cx="225425" cy="444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6" name="Equation" r:id="rId40" imgW="203040" imgH="330120" progId="Equation.DSMT4">
                        <p:embed/>
                      </p:oleObj>
                    </mc:Choice>
                    <mc:Fallback>
                      <p:oleObj name="Equation" r:id="rId40" imgW="203040" imgH="330120" progId="Equation.DSMT4">
                        <p:embed/>
                        <p:pic>
                          <p:nvPicPr>
                            <p:cNvPr id="23" name="Объект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6472" y="1014413"/>
                              <a:ext cx="225425" cy="4445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Объект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37889947"/>
                    </p:ext>
                  </p:extLst>
                </p:nvPr>
              </p:nvGraphicFramePr>
              <p:xfrm>
                <a:off x="2956472" y="1014413"/>
                <a:ext cx="225425" cy="444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0" name="Equation" r:id="rId42" imgW="203040" imgH="330120" progId="Equation.DSMT4">
                        <p:embed/>
                      </p:oleObj>
                    </mc:Choice>
                    <mc:Fallback>
                      <p:oleObj name="Equation" r:id="rId42" imgW="20304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6472" y="1014413"/>
                              <a:ext cx="225425" cy="4445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Объект 24">
                  <a:extLst>
                    <a:ext uri="{FF2B5EF4-FFF2-40B4-BE49-F238E27FC236}">
                      <a16:creationId xmlns:a16="http://schemas.microsoft.com/office/drawing/2014/main" id="{9CE0F76B-466A-496B-BF43-A25EA1A5364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76901014"/>
                    </p:ext>
                  </p:extLst>
                </p:nvPr>
              </p:nvGraphicFramePr>
              <p:xfrm>
                <a:off x="3131840" y="2167615"/>
                <a:ext cx="839788" cy="419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7" name="Equation" r:id="rId44" imgW="583920" imgH="291960" progId="Equation.DSMT4">
                        <p:embed/>
                      </p:oleObj>
                    </mc:Choice>
                    <mc:Fallback>
                      <p:oleObj name="Equation" r:id="rId44" imgW="583920" imgH="291960" progId="Equation.DSMT4">
                        <p:embed/>
                        <p:pic>
                          <p:nvPicPr>
                            <p:cNvPr id="25" name="Объект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31840" y="2167615"/>
                              <a:ext cx="839788" cy="4191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Объект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8294759"/>
                    </p:ext>
                  </p:extLst>
                </p:nvPr>
              </p:nvGraphicFramePr>
              <p:xfrm>
                <a:off x="3131840" y="2167615"/>
                <a:ext cx="839788" cy="419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1" name="Equation" r:id="rId46" imgW="583920" imgH="291960" progId="Equation.DSMT4">
                        <p:embed/>
                      </p:oleObj>
                    </mc:Choice>
                    <mc:Fallback>
                      <p:oleObj name="Equation" r:id="rId46" imgW="58392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31840" y="2167615"/>
                              <a:ext cx="839788" cy="4191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Объект 25">
                  <a:extLst>
                    <a:ext uri="{FF2B5EF4-FFF2-40B4-BE49-F238E27FC236}">
                      <a16:creationId xmlns:a16="http://schemas.microsoft.com/office/drawing/2014/main" id="{4601CFF2-67D4-4B5C-99BC-53C44D39AA3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92011403"/>
                    </p:ext>
                  </p:extLst>
                </p:nvPr>
              </p:nvGraphicFramePr>
              <p:xfrm>
                <a:off x="2983533" y="1761053"/>
                <a:ext cx="756000" cy="4191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8" name="Equation" r:id="rId48" imgW="507960" imgH="266400" progId="Equation.DSMT4">
                        <p:embed/>
                      </p:oleObj>
                    </mc:Choice>
                    <mc:Fallback>
                      <p:oleObj name="Equation" r:id="rId48" imgW="507960" imgH="266400" progId="Equation.DSMT4">
                        <p:embed/>
                        <p:pic>
                          <p:nvPicPr>
                            <p:cNvPr id="26" name="Объект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3533" y="1761053"/>
                              <a:ext cx="756000" cy="41910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Объект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16066293"/>
                    </p:ext>
                  </p:extLst>
                </p:nvPr>
              </p:nvGraphicFramePr>
              <p:xfrm>
                <a:off x="2983533" y="1761053"/>
                <a:ext cx="756000" cy="4191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2" name="Equation" r:id="rId50" imgW="507960" imgH="266400" progId="Equation.DSMT4">
                        <p:embed/>
                      </p:oleObj>
                    </mc:Choice>
                    <mc:Fallback>
                      <p:oleObj name="Equation" r:id="rId50" imgW="507960" imgH="266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3533" y="1761053"/>
                              <a:ext cx="756000" cy="41910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7" name="Объект 26">
                  <a:extLst>
                    <a:ext uri="{FF2B5EF4-FFF2-40B4-BE49-F238E27FC236}">
                      <a16:creationId xmlns:a16="http://schemas.microsoft.com/office/drawing/2014/main" id="{D34E0F2F-D485-41B9-9709-CC0515455DA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30765861"/>
                    </p:ext>
                  </p:extLst>
                </p:nvPr>
              </p:nvGraphicFramePr>
              <p:xfrm>
                <a:off x="1390966" y="1723501"/>
                <a:ext cx="252936" cy="337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9" name="Equation" r:id="rId52" imgW="266400" imgH="355320" progId="Equation.DSMT4">
                        <p:embed/>
                      </p:oleObj>
                    </mc:Choice>
                    <mc:Fallback>
                      <p:oleObj name="Equation" r:id="rId52" imgW="266400" imgH="355320" progId="Equation.DSMT4">
                        <p:embed/>
                        <p:pic>
                          <p:nvPicPr>
                            <p:cNvPr id="27" name="Объект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0966" y="1723501"/>
                              <a:ext cx="252936" cy="3373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7" name="Объект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2926356"/>
                    </p:ext>
                  </p:extLst>
                </p:nvPr>
              </p:nvGraphicFramePr>
              <p:xfrm>
                <a:off x="1390966" y="1723501"/>
                <a:ext cx="252936" cy="337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3" name="Equation" r:id="rId54" imgW="266400" imgH="355320" progId="Equation.DSMT4">
                        <p:embed/>
                      </p:oleObj>
                    </mc:Choice>
                    <mc:Fallback>
                      <p:oleObj name="Equation" r:id="rId54" imgW="266400" imgH="355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0966" y="1723501"/>
                              <a:ext cx="252936" cy="3373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Объект 27">
                  <a:extLst>
                    <a:ext uri="{FF2B5EF4-FFF2-40B4-BE49-F238E27FC236}">
                      <a16:creationId xmlns:a16="http://schemas.microsoft.com/office/drawing/2014/main" id="{D8502441-D6D8-4699-AFD0-FBA4017B073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57654689"/>
                    </p:ext>
                  </p:extLst>
                </p:nvPr>
              </p:nvGraphicFramePr>
              <p:xfrm>
                <a:off x="2098282" y="2422762"/>
                <a:ext cx="168624" cy="25301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0" name="Equation" r:id="rId56" imgW="177480" imgH="266400" progId="Equation.DSMT4">
                        <p:embed/>
                      </p:oleObj>
                    </mc:Choice>
                    <mc:Fallback>
                      <p:oleObj name="Equation" r:id="rId56" imgW="177480" imgH="266400" progId="Equation.DSMT4">
                        <p:embed/>
                        <p:pic>
                          <p:nvPicPr>
                            <p:cNvPr id="28" name="Объект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282" y="2422762"/>
                              <a:ext cx="168624" cy="2530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Объект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1231012"/>
                    </p:ext>
                  </p:extLst>
                </p:nvPr>
              </p:nvGraphicFramePr>
              <p:xfrm>
                <a:off x="2098282" y="2422762"/>
                <a:ext cx="168624" cy="25301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4" name="Equation" r:id="rId58" imgW="177480" imgH="266400" progId="Equation.DSMT4">
                        <p:embed/>
                      </p:oleObj>
                    </mc:Choice>
                    <mc:Fallback>
                      <p:oleObj name="Equation" r:id="rId58" imgW="177480" imgH="266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282" y="2422762"/>
                              <a:ext cx="168624" cy="2530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" name="Объект 28">
                  <a:extLst>
                    <a:ext uri="{FF2B5EF4-FFF2-40B4-BE49-F238E27FC236}">
                      <a16:creationId xmlns:a16="http://schemas.microsoft.com/office/drawing/2014/main" id="{390324C9-1F0F-4E20-AE41-9B538113AD4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9461169"/>
                    </p:ext>
                  </p:extLst>
                </p:nvPr>
              </p:nvGraphicFramePr>
              <p:xfrm>
                <a:off x="1774012" y="1075228"/>
                <a:ext cx="227614" cy="3415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1" name="Equation" r:id="rId60" imgW="228501" imgH="342751" progId="Equation.DSMT4">
                        <p:embed/>
                      </p:oleObj>
                    </mc:Choice>
                    <mc:Fallback>
                      <p:oleObj name="Equation" r:id="rId60" imgW="228501" imgH="342751" progId="Equation.DSMT4">
                        <p:embed/>
                        <p:pic>
                          <p:nvPicPr>
                            <p:cNvPr id="29" name="Объект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74012" y="1075228"/>
                              <a:ext cx="227614" cy="34152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" name="Объект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5795541"/>
                    </p:ext>
                  </p:extLst>
                </p:nvPr>
              </p:nvGraphicFramePr>
              <p:xfrm>
                <a:off x="1774012" y="1075228"/>
                <a:ext cx="227614" cy="3415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5" name="Equation" r:id="rId62" imgW="228501" imgH="342751" progId="Equation.DSMT4">
                        <p:embed/>
                      </p:oleObj>
                    </mc:Choice>
                    <mc:Fallback>
                      <p:oleObj name="Equation" r:id="rId62" imgW="228501" imgH="34275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74012" y="1075228"/>
                              <a:ext cx="227614" cy="34152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" name="Объект 29">
                  <a:extLst>
                    <a:ext uri="{FF2B5EF4-FFF2-40B4-BE49-F238E27FC236}">
                      <a16:creationId xmlns:a16="http://schemas.microsoft.com/office/drawing/2014/main" id="{2F99F210-2D43-4FE7-999B-0360A44D86B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8956301"/>
                    </p:ext>
                  </p:extLst>
                </p:nvPr>
              </p:nvGraphicFramePr>
              <p:xfrm>
                <a:off x="2921116" y="2617055"/>
                <a:ext cx="234117" cy="27321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2" name="Equation" r:id="rId64" imgW="228501" imgH="266584" progId="Equation.DSMT4">
                        <p:embed/>
                      </p:oleObj>
                    </mc:Choice>
                    <mc:Fallback>
                      <p:oleObj name="Equation" r:id="rId64" imgW="228501" imgH="266584" progId="Equation.DSMT4">
                        <p:embed/>
                        <p:pic>
                          <p:nvPicPr>
                            <p:cNvPr id="30" name="Объект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1116" y="2617055"/>
                              <a:ext cx="234117" cy="27321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" name="Объект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4511856"/>
                    </p:ext>
                  </p:extLst>
                </p:nvPr>
              </p:nvGraphicFramePr>
              <p:xfrm>
                <a:off x="2921116" y="2617055"/>
                <a:ext cx="234117" cy="27321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6" name="Equation" r:id="rId66" imgW="228501" imgH="266584" progId="Equation.DSMT4">
                        <p:embed/>
                      </p:oleObj>
                    </mc:Choice>
                    <mc:Fallback>
                      <p:oleObj name="Equation" r:id="rId66" imgW="228501" imgH="26658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1116" y="2617055"/>
                              <a:ext cx="234117" cy="27321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1" name="Прямая соединительная линия 5">
              <a:extLst>
                <a:ext uri="{FF2B5EF4-FFF2-40B4-BE49-F238E27FC236}">
                  <a16:creationId xmlns:a16="http://schemas.microsoft.com/office/drawing/2014/main" id="{19171C13-DD80-48AD-8FFD-CEF81D39AEF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6200000">
              <a:off x="2541654" y="2196175"/>
              <a:ext cx="792033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2" name="Прямая соединительная линия 4">
              <a:extLst>
                <a:ext uri="{FF2B5EF4-FFF2-40B4-BE49-F238E27FC236}">
                  <a16:creationId xmlns:a16="http://schemas.microsoft.com/office/drawing/2014/main" id="{34C9483C-43A2-4916-81C1-D75462D80E8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967978" y="2591623"/>
              <a:ext cx="791967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3" name="Прямая соединительная линия 6">
              <a:extLst>
                <a:ext uri="{FF2B5EF4-FFF2-40B4-BE49-F238E27FC236}">
                  <a16:creationId xmlns:a16="http://schemas.microsoft.com/office/drawing/2014/main" id="{1A98217E-43B1-435B-83F8-5DBB742D1A7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8112843" flipV="1">
              <a:off x="2384538" y="2816982"/>
              <a:ext cx="647972" cy="27773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4" name="Овал 33">
              <a:extLst>
                <a:ext uri="{FF2B5EF4-FFF2-40B4-BE49-F238E27FC236}">
                  <a16:creationId xmlns:a16="http://schemas.microsoft.com/office/drawing/2014/main" id="{47AAA69F-83FE-4DDA-8935-8B804F623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4192" y="2543696"/>
              <a:ext cx="77757" cy="793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5" name="Объект 34">
                  <a:extLst>
                    <a:ext uri="{FF2B5EF4-FFF2-40B4-BE49-F238E27FC236}">
                      <a16:creationId xmlns:a16="http://schemas.microsoft.com/office/drawing/2014/main" id="{D6EF186C-CAEC-4640-AB78-492AED4E7C7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76031691"/>
                    </p:ext>
                  </p:extLst>
                </p:nvPr>
              </p:nvGraphicFramePr>
              <p:xfrm>
                <a:off x="1851572" y="258763"/>
                <a:ext cx="254000" cy="468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3" name="Equation" r:id="rId68" imgW="215640" imgH="330120" progId="Equation.DSMT4">
                        <p:embed/>
                      </p:oleObj>
                    </mc:Choice>
                    <mc:Fallback>
                      <p:oleObj name="Equation" r:id="rId68" imgW="215640" imgH="330120" progId="Equation.DSMT4">
                        <p:embed/>
                        <p:pic>
                          <p:nvPicPr>
                            <p:cNvPr id="46" name="Объект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1572" y="258763"/>
                              <a:ext cx="254000" cy="4683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" name="Объект 4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03227734"/>
                    </p:ext>
                  </p:extLst>
                </p:nvPr>
              </p:nvGraphicFramePr>
              <p:xfrm>
                <a:off x="1851572" y="258763"/>
                <a:ext cx="254000" cy="468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7" name="Equation" r:id="rId70" imgW="215640" imgH="330120" progId="Equation.DSMT4">
                        <p:embed/>
                      </p:oleObj>
                    </mc:Choice>
                    <mc:Fallback>
                      <p:oleObj name="Equation" r:id="rId70" imgW="21564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1572" y="258763"/>
                              <a:ext cx="254000" cy="4683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6" name="Объект 35">
                  <a:extLst>
                    <a:ext uri="{FF2B5EF4-FFF2-40B4-BE49-F238E27FC236}">
                      <a16:creationId xmlns:a16="http://schemas.microsoft.com/office/drawing/2014/main" id="{F64AF41A-F798-4B7A-9A47-2EAB64E83B6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62570566"/>
                    </p:ext>
                  </p:extLst>
                </p:nvPr>
              </p:nvGraphicFramePr>
              <p:xfrm>
                <a:off x="2508797" y="403225"/>
                <a:ext cx="266700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4" name="Equation" r:id="rId72" imgW="228600" imgH="330120" progId="Equation.DSMT4">
                        <p:embed/>
                      </p:oleObj>
                    </mc:Choice>
                    <mc:Fallback>
                      <p:oleObj name="Equation" r:id="rId72" imgW="228600" imgH="330120" progId="Equation.DSMT4">
                        <p:embed/>
                        <p:pic>
                          <p:nvPicPr>
                            <p:cNvPr id="47" name="Объект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8797" y="403225"/>
                              <a:ext cx="266700" cy="4683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7" name="Объект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9789481"/>
                    </p:ext>
                  </p:extLst>
                </p:nvPr>
              </p:nvGraphicFramePr>
              <p:xfrm>
                <a:off x="2508797" y="403225"/>
                <a:ext cx="266700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8" name="Equation" r:id="rId74" imgW="228600" imgH="330120" progId="Equation.DSMT4">
                        <p:embed/>
                      </p:oleObj>
                    </mc:Choice>
                    <mc:Fallback>
                      <p:oleObj name="Equation" r:id="rId74" imgW="2286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8797" y="403225"/>
                              <a:ext cx="266700" cy="4683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7" name="Поле 40">
              <a:extLst>
                <a:ext uri="{FF2B5EF4-FFF2-40B4-BE49-F238E27FC236}">
                  <a16:creationId xmlns:a16="http://schemas.microsoft.com/office/drawing/2014/main" id="{7BEEECBC-6FB3-4B63-B8C3-1AA0A29D0A1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11464" y="-27384"/>
              <a:ext cx="556193" cy="488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Объект 37">
                  <a:extLst>
                    <a:ext uri="{FF2B5EF4-FFF2-40B4-BE49-F238E27FC236}">
                      <a16:creationId xmlns:a16="http://schemas.microsoft.com/office/drawing/2014/main" id="{5BE1318A-3077-4B8E-948B-1B7D460D3ED5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505525337"/>
                    </p:ext>
                  </p:extLst>
                </p:nvPr>
              </p:nvGraphicFramePr>
              <p:xfrm>
                <a:off x="3094038" y="1392238"/>
                <a:ext cx="280987" cy="2778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5" name="Equation" r:id="rId76" imgW="190440" imgH="228600" progId="Equation.DSMT4">
                        <p:embed/>
                      </p:oleObj>
                    </mc:Choice>
                    <mc:Fallback>
                      <p:oleObj name="Equation" r:id="rId76" imgW="190440" imgH="228600" progId="Equation.DSMT4">
                        <p:embed/>
                        <p:pic>
                          <p:nvPicPr>
                            <p:cNvPr id="49" name="Объект 48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4038" y="1392238"/>
                              <a:ext cx="280987" cy="2778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9" name="Объект 48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840198722"/>
                    </p:ext>
                  </p:extLst>
                </p:nvPr>
              </p:nvGraphicFramePr>
              <p:xfrm>
                <a:off x="3094038" y="1392238"/>
                <a:ext cx="280987" cy="2778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9" name="Equation" r:id="rId78" imgW="190440" imgH="228600" progId="Equation.DSMT4">
                        <p:embed/>
                      </p:oleObj>
                    </mc:Choice>
                    <mc:Fallback>
                      <p:oleObj name="Equation" r:id="rId78" imgW="190440" imgH="2286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4038" y="1392238"/>
                              <a:ext cx="280987" cy="2778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Объект 38">
                  <a:extLst>
                    <a:ext uri="{FF2B5EF4-FFF2-40B4-BE49-F238E27FC236}">
                      <a16:creationId xmlns:a16="http://schemas.microsoft.com/office/drawing/2014/main" id="{7FDBBAEE-B9F0-4ED7-B993-08B134955F70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036196427"/>
                    </p:ext>
                  </p:extLst>
                </p:nvPr>
              </p:nvGraphicFramePr>
              <p:xfrm>
                <a:off x="1570721" y="497479"/>
                <a:ext cx="263525" cy="242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6" name="Equation" r:id="rId80" imgW="177480" imgH="228600" progId="Equation.DSMT4">
                        <p:embed/>
                      </p:oleObj>
                    </mc:Choice>
                    <mc:Fallback>
                      <p:oleObj name="Equation" r:id="rId80" imgW="177480" imgH="228600" progId="Equation.DSMT4">
                        <p:embed/>
                        <p:pic>
                          <p:nvPicPr>
                            <p:cNvPr id="50" name="Объект 49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70721" y="497479"/>
                              <a:ext cx="263525" cy="242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0" name="Объект 49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643692047"/>
                    </p:ext>
                  </p:extLst>
                </p:nvPr>
              </p:nvGraphicFramePr>
              <p:xfrm>
                <a:off x="1570721" y="497479"/>
                <a:ext cx="263525" cy="242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60" name="Equation" r:id="rId82" imgW="177480" imgH="228600" progId="Equation.DSMT4">
                        <p:embed/>
                      </p:oleObj>
                    </mc:Choice>
                    <mc:Fallback>
                      <p:oleObj name="Equation" r:id="rId82" imgW="177480" imgH="2286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70721" y="497479"/>
                              <a:ext cx="263525" cy="242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Объект 39">
                  <a:extLst>
                    <a:ext uri="{FF2B5EF4-FFF2-40B4-BE49-F238E27FC236}">
                      <a16:creationId xmlns:a16="http://schemas.microsoft.com/office/drawing/2014/main" id="{47CFB8F5-BB4E-4A2F-9352-B9ABEF850B88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436457142"/>
                    </p:ext>
                  </p:extLst>
                </p:nvPr>
              </p:nvGraphicFramePr>
              <p:xfrm>
                <a:off x="2776538" y="801688"/>
                <a:ext cx="222250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7" name="Equation" r:id="rId84" imgW="203040" imgH="228600" progId="Equation.DSMT4">
                        <p:embed/>
                      </p:oleObj>
                    </mc:Choice>
                    <mc:Fallback>
                      <p:oleObj name="Equation" r:id="rId84" imgW="203040" imgH="228600" progId="Equation.DSMT4">
                        <p:embed/>
                        <p:pic>
                          <p:nvPicPr>
                            <p:cNvPr id="51" name="Объект 50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6538" y="801688"/>
                              <a:ext cx="222250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1" name="Объект 50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598611040"/>
                    </p:ext>
                  </p:extLst>
                </p:nvPr>
              </p:nvGraphicFramePr>
              <p:xfrm>
                <a:off x="2776538" y="801688"/>
                <a:ext cx="222250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61" name="Equation" r:id="rId86" imgW="203040" imgH="228600" progId="Equation.DSMT4">
                        <p:embed/>
                      </p:oleObj>
                    </mc:Choice>
                    <mc:Fallback>
                      <p:oleObj name="Equation" r:id="rId86" imgW="203040" imgH="2286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6538" y="801688"/>
                              <a:ext cx="222250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1" name="Объект 40">
                  <a:extLst>
                    <a:ext uri="{FF2B5EF4-FFF2-40B4-BE49-F238E27FC236}">
                      <a16:creationId xmlns:a16="http://schemas.microsoft.com/office/drawing/2014/main" id="{E9E4C56D-5BB7-47A2-A747-B520E868224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0915692"/>
                    </p:ext>
                  </p:extLst>
                </p:nvPr>
              </p:nvGraphicFramePr>
              <p:xfrm>
                <a:off x="2596630" y="2895352"/>
                <a:ext cx="803275" cy="419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8" name="Equation" r:id="rId88" imgW="558720" imgH="291960" progId="Equation.DSMT4">
                        <p:embed/>
                      </p:oleObj>
                    </mc:Choice>
                    <mc:Fallback>
                      <p:oleObj name="Equation" r:id="rId88" imgW="558720" imgH="291960" progId="Equation.DSMT4">
                        <p:embed/>
                        <p:pic>
                          <p:nvPicPr>
                            <p:cNvPr id="52" name="Объект 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6630" y="2895352"/>
                              <a:ext cx="803275" cy="419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2" name="Объект 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46794457"/>
                    </p:ext>
                  </p:extLst>
                </p:nvPr>
              </p:nvGraphicFramePr>
              <p:xfrm>
                <a:off x="2596630" y="2895352"/>
                <a:ext cx="803275" cy="419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62" name="Equation" r:id="rId90" imgW="558720" imgH="291960" progId="Equation.DSMT4">
                        <p:embed/>
                      </p:oleObj>
                    </mc:Choice>
                    <mc:Fallback>
                      <p:oleObj name="Equation" r:id="rId90" imgW="558720" imgH="291960" progId="Equation.DSMT4">
                        <p:embed/>
                        <p:pic>
                          <p:nvPicPr>
                            <p:cNvPr id="0" name="Объект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6630" y="2895352"/>
                              <a:ext cx="803275" cy="419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2" name="Полилиния 52">
              <a:extLst>
                <a:ext uri="{FF2B5EF4-FFF2-40B4-BE49-F238E27FC236}">
                  <a16:creationId xmlns:a16="http://schemas.microsoft.com/office/drawing/2014/main" id="{01671706-0077-4CE8-8858-B0919DAD0681}"/>
                </a:ext>
              </a:extLst>
            </p:cNvPr>
            <p:cNvSpPr/>
            <p:nvPr/>
          </p:nvSpPr>
          <p:spPr>
            <a:xfrm>
              <a:off x="1772795" y="553313"/>
              <a:ext cx="290398" cy="695677"/>
            </a:xfrm>
            <a:custGeom>
              <a:avLst/>
              <a:gdLst>
                <a:gd name="connsiteX0" fmla="*/ 290398 w 290398"/>
                <a:gd name="connsiteY0" fmla="*/ 695677 h 695677"/>
                <a:gd name="connsiteX1" fmla="*/ 252298 w 290398"/>
                <a:gd name="connsiteY1" fmla="*/ 467077 h 695677"/>
                <a:gd name="connsiteX2" fmla="*/ 214198 w 290398"/>
                <a:gd name="connsiteY2" fmla="*/ 352777 h 695677"/>
                <a:gd name="connsiteX3" fmla="*/ 125298 w 290398"/>
                <a:gd name="connsiteY3" fmla="*/ 149577 h 695677"/>
                <a:gd name="connsiteX4" fmla="*/ 10998 w 290398"/>
                <a:gd name="connsiteY4" fmla="*/ 9877 h 695677"/>
                <a:gd name="connsiteX5" fmla="*/ 10998 w 290398"/>
                <a:gd name="connsiteY5" fmla="*/ 22577 h 6956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0398" h="695677">
                  <a:moveTo>
                    <a:pt x="290398" y="695677"/>
                  </a:moveTo>
                  <a:cubicBezTo>
                    <a:pt x="277698" y="609952"/>
                    <a:pt x="264998" y="524227"/>
                    <a:pt x="252298" y="467077"/>
                  </a:cubicBezTo>
                  <a:cubicBezTo>
                    <a:pt x="239598" y="409927"/>
                    <a:pt x="235365" y="405694"/>
                    <a:pt x="214198" y="352777"/>
                  </a:cubicBezTo>
                  <a:cubicBezTo>
                    <a:pt x="193031" y="299860"/>
                    <a:pt x="159165" y="206727"/>
                    <a:pt x="125298" y="149577"/>
                  </a:cubicBezTo>
                  <a:cubicBezTo>
                    <a:pt x="91431" y="92427"/>
                    <a:pt x="30048" y="31043"/>
                    <a:pt x="10998" y="9877"/>
                  </a:cubicBezTo>
                  <a:cubicBezTo>
                    <a:pt x="-8052" y="-11289"/>
                    <a:pt x="1473" y="5644"/>
                    <a:pt x="10998" y="22577"/>
                  </a:cubicBez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43" name="Прямая соединительная линия 42">
              <a:extLst>
                <a:ext uri="{FF2B5EF4-FFF2-40B4-BE49-F238E27FC236}">
                  <a16:creationId xmlns:a16="http://schemas.microsoft.com/office/drawing/2014/main" id="{56B79CD4-4FA2-4A4E-AC8E-3CA1A6357D1B}"/>
                </a:ext>
              </a:extLst>
            </p:cNvPr>
            <p:cNvCxnSpPr/>
            <p:nvPr/>
          </p:nvCxnSpPr>
          <p:spPr>
            <a:xfrm>
              <a:off x="3287617" y="2599700"/>
              <a:ext cx="843353" cy="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единительная линия 43">
              <a:extLst>
                <a:ext uri="{FF2B5EF4-FFF2-40B4-BE49-F238E27FC236}">
                  <a16:creationId xmlns:a16="http://schemas.microsoft.com/office/drawing/2014/main" id="{4C46ED53-9D2B-46E4-9533-7077BE99CE5B}"/>
                </a:ext>
              </a:extLst>
            </p:cNvPr>
            <p:cNvCxnSpPr/>
            <p:nvPr/>
          </p:nvCxnSpPr>
          <p:spPr>
            <a:xfrm flipH="1">
              <a:off x="2308805" y="2636912"/>
              <a:ext cx="570799" cy="624983"/>
            </a:xfrm>
            <a:prstGeom prst="line">
              <a:avLst/>
            </a:prstGeom>
            <a:ln>
              <a:solidFill>
                <a:srgbClr val="00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>
              <a:extLst>
                <a:ext uri="{FF2B5EF4-FFF2-40B4-BE49-F238E27FC236}">
                  <a16:creationId xmlns:a16="http://schemas.microsoft.com/office/drawing/2014/main" id="{6B034247-1C5E-4B38-86B2-BFF051669775}"/>
                </a:ext>
              </a:extLst>
            </p:cNvPr>
            <p:cNvCxnSpPr/>
            <p:nvPr/>
          </p:nvCxnSpPr>
          <p:spPr>
            <a:xfrm flipV="1">
              <a:off x="2930148" y="1586873"/>
              <a:ext cx="0" cy="675048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" name="Объект 45">
                  <a:extLst>
                    <a:ext uri="{FF2B5EF4-FFF2-40B4-BE49-F238E27FC236}">
                      <a16:creationId xmlns:a16="http://schemas.microsoft.com/office/drawing/2014/main" id="{9333DF9C-759E-4773-A098-C19659251E0B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774165813"/>
                    </p:ext>
                  </p:extLst>
                </p:nvPr>
              </p:nvGraphicFramePr>
              <p:xfrm>
                <a:off x="1046337" y="4694480"/>
                <a:ext cx="1694111" cy="4627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9" name="Equation" r:id="rId92" imgW="1104840" imgH="241200" progId="Equation.DSMT4">
                        <p:embed/>
                      </p:oleObj>
                    </mc:Choice>
                    <mc:Fallback>
                      <p:oleObj name="Equation" r:id="rId92" imgW="1104840" imgH="241200" progId="Equation.DSMT4">
                        <p:embed/>
                        <p:pic>
                          <p:nvPicPr>
                            <p:cNvPr id="13" name="Объект 1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6337" y="4694480"/>
                              <a:ext cx="1694111" cy="462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Объект 12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182280435"/>
                    </p:ext>
                  </p:extLst>
                </p:nvPr>
              </p:nvGraphicFramePr>
              <p:xfrm>
                <a:off x="1046337" y="4694480"/>
                <a:ext cx="1694111" cy="4627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63" name="Equation" r:id="rId94" imgW="1104840" imgH="241200" progId="Equation.DSMT4">
                        <p:embed/>
                      </p:oleObj>
                    </mc:Choice>
                    <mc:Fallback>
                      <p:oleObj name="Equation" r:id="rId94" imgW="1104840" imgH="241200" progId="Equation.DSMT4">
                        <p:embed/>
                        <p:pic>
                          <p:nvPicPr>
                            <p:cNvPr id="0" name="Объект 12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6337" y="4694480"/>
                              <a:ext cx="1694111" cy="462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7" name="Объект 46">
                  <a:extLst>
                    <a:ext uri="{FF2B5EF4-FFF2-40B4-BE49-F238E27FC236}">
                      <a16:creationId xmlns:a16="http://schemas.microsoft.com/office/drawing/2014/main" id="{A8AA7077-AC57-4944-8236-C312053461A9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458007227"/>
                    </p:ext>
                  </p:extLst>
                </p:nvPr>
              </p:nvGraphicFramePr>
              <p:xfrm>
                <a:off x="1043608" y="3778791"/>
                <a:ext cx="7776864" cy="9913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0" name="Equation" r:id="rId96" imgW="4863960" imgH="596880" progId="Equation.DSMT4">
                        <p:embed/>
                      </p:oleObj>
                    </mc:Choice>
                    <mc:Fallback>
                      <p:oleObj name="Equation" r:id="rId96" imgW="4863960" imgH="596880" progId="Equation.DSMT4">
                        <p:embed/>
                        <p:pic>
                          <p:nvPicPr>
                            <p:cNvPr id="39" name="Объект 3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3608" y="3778791"/>
                              <a:ext cx="7776864" cy="991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Объект 38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659267798"/>
                    </p:ext>
                  </p:extLst>
                </p:nvPr>
              </p:nvGraphicFramePr>
              <p:xfrm>
                <a:off x="1043608" y="3778791"/>
                <a:ext cx="7776864" cy="9913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64" name="Equation" r:id="rId98" imgW="4863960" imgH="596880" progId="Equation.DSMT4">
                        <p:embed/>
                      </p:oleObj>
                    </mc:Choice>
                    <mc:Fallback>
                      <p:oleObj name="Equation" r:id="rId98" imgW="4863960" imgH="596880" progId="Equation.DSMT4">
                        <p:embed/>
                        <p:pic>
                          <p:nvPicPr>
                            <p:cNvPr id="0" name="Объект 12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3608" y="3778791"/>
                              <a:ext cx="7776864" cy="991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Объект 54">
                  <a:extLst>
                    <a:ext uri="{FF2B5EF4-FFF2-40B4-BE49-F238E27FC236}">
                      <a16:creationId xmlns:a16="http://schemas.microsoft.com/office/drawing/2014/main" id="{6110CFAB-C8EB-4740-88C0-ED3CC37516DE}"/>
                    </a:ext>
                  </a:extLst>
                </p:cNvPr>
                <p:cNvSpPr txBox="1"/>
                <p:nvPr/>
              </p:nvSpPr>
              <p:spPr bwMode="auto">
                <a:xfrm>
                  <a:off x="3851920" y="-9319"/>
                  <a:ext cx="5342060" cy="60411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p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 =</m:t>
                        </m:r>
                        <m:sSubSup>
                          <m:sSubSup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ru-RU" sz="2200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200" b="1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</m:t>
                            </m:r>
                          </m:sup>
                        </m:sSubSup>
                        <m: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 ​</m:t>
                        </m:r>
                        <m:sSubSup>
                          <m:sSubSup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m:rPr>
                            <m:nor/>
                          </m:rPr>
                          <a:rPr lang="ru-RU" sz="22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sSubSup>
                          <m:sSubSup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d>
                          <m:d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sSub>
                              <m:sSubPr>
                                <m:ctrlP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2200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endParaRPr lang="ru-RU" sz="2200" dirty="0"/>
                </a:p>
              </p:txBody>
            </p:sp>
          </mc:Choice>
          <mc:Fallback xmlns="">
            <p:sp>
              <p:nvSpPr>
                <p:cNvPr id="55" name="Объект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51920" y="-9319"/>
                  <a:ext cx="5342060" cy="604116"/>
                </a:xfrm>
                <a:prstGeom prst="rect">
                  <a:avLst/>
                </a:prstGeom>
                <a:blipFill>
                  <a:blip r:embed="rId10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Объект 56">
                  <a:extLst>
                    <a:ext uri="{FF2B5EF4-FFF2-40B4-BE49-F238E27FC236}">
                      <a16:creationId xmlns:a16="http://schemas.microsoft.com/office/drawing/2014/main" id="{E01E3DD4-6404-466F-A43D-BB122B3633B3}"/>
                    </a:ext>
                  </a:extLst>
                </p:cNvPr>
                <p:cNvSpPr txBox="1"/>
                <p:nvPr/>
              </p:nvSpPr>
              <p:spPr bwMode="auto">
                <a:xfrm>
                  <a:off x="4716016" y="1246972"/>
                  <a:ext cx="2474238" cy="80416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ru-RU" sz="2000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000" b="1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</m:t>
                            </m:r>
                          </m:sup>
                        </m:sSub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𝐫</m:t>
                                    </m:r>
                                  </m:e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p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0)</m:t>
                                </m:r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57" name="Объект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6016" y="1246972"/>
                  <a:ext cx="2474238" cy="804166"/>
                </a:xfrm>
                <a:prstGeom prst="rect">
                  <a:avLst/>
                </a:prstGeom>
                <a:blipFill>
                  <a:blip r:embed="rId10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Объект 59">
                  <a:extLst>
                    <a:ext uri="{FF2B5EF4-FFF2-40B4-BE49-F238E27FC236}">
                      <a16:creationId xmlns:a16="http://schemas.microsoft.com/office/drawing/2014/main" id="{BE8063BE-55F1-4246-9010-4DDBF90DA0FB}"/>
                    </a:ext>
                  </a:extLst>
                </p:cNvPr>
                <p:cNvSpPr txBox="1"/>
                <p:nvPr/>
              </p:nvSpPr>
              <p:spPr bwMode="auto">
                <a:xfrm>
                  <a:off x="2020948" y="3001862"/>
                  <a:ext cx="280988" cy="2571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60" name="Объект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20948" y="3001862"/>
                  <a:ext cx="280988" cy="257175"/>
                </a:xfrm>
                <a:prstGeom prst="rect">
                  <a:avLst/>
                </a:prstGeom>
                <a:blipFill>
                  <a:blip r:embed="rId102"/>
                  <a:stretch>
                    <a:fillRect r="-4348" b="-1162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Объект 60">
                  <a:extLst>
                    <a:ext uri="{FF2B5EF4-FFF2-40B4-BE49-F238E27FC236}">
                      <a16:creationId xmlns:a16="http://schemas.microsoft.com/office/drawing/2014/main" id="{B7E29F22-4A3C-4FF0-8AE4-3C2EFEFC088F}"/>
                    </a:ext>
                  </a:extLst>
                </p:cNvPr>
                <p:cNvSpPr txBox="1"/>
                <p:nvPr/>
              </p:nvSpPr>
              <p:spPr bwMode="auto">
                <a:xfrm>
                  <a:off x="4094397" y="2371697"/>
                  <a:ext cx="391428" cy="39774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ru-RU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sSub>
                          <m:sSubPr>
                            <m:ctrlPr>
                              <a:rPr lang="ru-RU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61" name="Объект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94397" y="2371697"/>
                  <a:ext cx="391428" cy="397745"/>
                </a:xfrm>
                <a:prstGeom prst="rect">
                  <a:avLst/>
                </a:prstGeom>
                <a:blipFill>
                  <a:blip r:embed="rId10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E520EB82-566C-4B5F-9765-D88EED8A958C}"/>
                    </a:ext>
                  </a:extLst>
                </p:cNvPr>
                <p:cNvSpPr txBox="1"/>
                <p:nvPr/>
              </p:nvSpPr>
              <p:spPr>
                <a:xfrm>
                  <a:off x="3865593" y="590825"/>
                  <a:ext cx="2978413" cy="4997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acc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ru-RU" sz="20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000" b="1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en-US" sz="2000" dirty="0">
                      <a:latin typeface="Georgia" panose="02040502050405020303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ru-RU" sz="20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000" b="1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en-US" sz="2000" dirty="0">
                      <a:latin typeface="Georgia" panose="02040502050405020303" pitchFamily="18" charset="0"/>
                    </a:rPr>
                    <a:t> = </a:t>
                  </a:r>
                  <a:r>
                    <a:rPr lang="en-US" sz="2000" b="1" dirty="0" err="1">
                      <a:latin typeface="Georgia" panose="02040502050405020303" pitchFamily="18" charset="0"/>
                    </a:rPr>
                    <a:t>e</a:t>
                  </a:r>
                  <a:r>
                    <a:rPr lang="en-US" sz="2000" i="1" baseline="-28000" dirty="0" err="1">
                      <a:latin typeface="Georgia" panose="02040502050405020303" pitchFamily="18" charset="0"/>
                    </a:rPr>
                    <a:t>k</a:t>
                  </a:r>
                  <a:endParaRPr lang="ru-RU" sz="2000" i="1" baseline="-28000" dirty="0">
                    <a:latin typeface="Georgia" panose="02040502050405020303" pitchFamily="18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E4CDA4DF-ECAE-4144-B8FA-76E0C3BA4E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5593" y="590825"/>
                  <a:ext cx="2978413" cy="499752"/>
                </a:xfrm>
                <a:prstGeom prst="rect">
                  <a:avLst/>
                </a:prstGeom>
                <a:blipFill>
                  <a:blip r:embed="rId104"/>
                  <a:stretch>
                    <a:fillRect b="-2073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0FBA5D47-0F8B-43BF-9CDA-21CBBA0480B5}"/>
                    </a:ext>
                  </a:extLst>
                </p:cNvPr>
                <p:cNvSpPr txBox="1"/>
                <p:nvPr/>
              </p:nvSpPr>
              <p:spPr>
                <a:xfrm>
                  <a:off x="5070134" y="2050855"/>
                  <a:ext cx="4065398" cy="7571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000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=</a:t>
                  </a:r>
                  <a:r>
                    <a:rPr lang="en-US" sz="24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0)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77E383FC-750F-4598-A652-5692267A40B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70134" y="2050855"/>
                  <a:ext cx="4065398" cy="757130"/>
                </a:xfrm>
                <a:prstGeom prst="rect">
                  <a:avLst/>
                </a:prstGeom>
                <a:blipFill>
                  <a:blip r:embed="rId105"/>
                  <a:stretch>
                    <a:fillRect l="-239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6C30755-7745-4719-83F0-738C8FD75F2E}"/>
                </a:ext>
              </a:extLst>
            </p:cNvPr>
            <p:cNvSpPr txBox="1"/>
            <p:nvPr/>
          </p:nvSpPr>
          <p:spPr>
            <a:xfrm>
              <a:off x="3069184" y="294855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DB29A807-FACF-4BF3-957D-EF74A6475064}"/>
                </a:ext>
              </a:extLst>
            </p:cNvPr>
            <p:cNvSpPr txBox="1"/>
            <p:nvPr/>
          </p:nvSpPr>
          <p:spPr>
            <a:xfrm>
              <a:off x="3622494" y="2226113"/>
              <a:ext cx="394019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A581A96-1DE3-41B6-91FC-70B26F73A691}"/>
                </a:ext>
              </a:extLst>
            </p:cNvPr>
            <p:cNvSpPr txBox="1"/>
            <p:nvPr/>
          </p:nvSpPr>
          <p:spPr>
            <a:xfrm>
              <a:off x="3414560" y="181099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252D73E-72AD-4C11-BC37-D5A5486FA817}"/>
                </a:ext>
              </a:extLst>
            </p:cNvPr>
            <p:cNvSpPr txBox="1"/>
            <p:nvPr/>
          </p:nvSpPr>
          <p:spPr>
            <a:xfrm>
              <a:off x="580269" y="208912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58FAB290-A9AD-43F2-B5A2-070BA2286EBB}"/>
                </a:ext>
              </a:extLst>
            </p:cNvPr>
            <p:cNvSpPr txBox="1"/>
            <p:nvPr/>
          </p:nvSpPr>
          <p:spPr>
            <a:xfrm>
              <a:off x="1605768" y="285248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79031328-736B-4E94-B7F6-F456066CD621}"/>
                </a:ext>
              </a:extLst>
            </p:cNvPr>
            <p:cNvSpPr txBox="1"/>
            <p:nvPr/>
          </p:nvSpPr>
          <p:spPr>
            <a:xfrm>
              <a:off x="708977" y="320740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268D3E45-19FA-4000-B9C4-69119CDCB372}"/>
                </a:ext>
              </a:extLst>
            </p:cNvPr>
            <p:cNvSpPr txBox="1"/>
            <p:nvPr/>
          </p:nvSpPr>
          <p:spPr>
            <a:xfrm>
              <a:off x="1807578" y="35900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EDD264AA-420B-4A38-8372-7A7C1A9DA78C}"/>
                </a:ext>
              </a:extLst>
            </p:cNvPr>
            <p:cNvSpPr txBox="1"/>
            <p:nvPr/>
          </p:nvSpPr>
          <p:spPr>
            <a:xfrm>
              <a:off x="2577418" y="291635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2B6FC138-2783-4200-9EE9-F6D3FD333A08}"/>
                </a:ext>
              </a:extLst>
            </p:cNvPr>
            <p:cNvSpPr txBox="1"/>
            <p:nvPr/>
          </p:nvSpPr>
          <p:spPr>
            <a:xfrm>
              <a:off x="2457316" y="50563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4F73A3B5-7D16-45C1-AAF6-9C4AA0F46560}"/>
                </a:ext>
              </a:extLst>
            </p:cNvPr>
            <p:cNvSpPr txBox="1"/>
            <p:nvPr/>
          </p:nvSpPr>
          <p:spPr>
            <a:xfrm>
              <a:off x="2905352" y="112351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E4613103-F309-4CB8-BFD3-EAD59901AD31}"/>
                </a:ext>
              </a:extLst>
            </p:cNvPr>
            <p:cNvSpPr txBox="1"/>
            <p:nvPr/>
          </p:nvSpPr>
          <p:spPr>
            <a:xfrm>
              <a:off x="3094038" y="218546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7551E36C-5597-432C-B31C-A16F0CDE4FCA}"/>
                </a:ext>
              </a:extLst>
            </p:cNvPr>
            <p:cNvSpPr txBox="1"/>
            <p:nvPr/>
          </p:nvSpPr>
          <p:spPr>
            <a:xfrm>
              <a:off x="2968431" y="178183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4F267494-D81F-489E-A61D-DF4FD55A1F28}"/>
                </a:ext>
              </a:extLst>
            </p:cNvPr>
            <p:cNvSpPr txBox="1"/>
            <p:nvPr/>
          </p:nvSpPr>
          <p:spPr>
            <a:xfrm>
              <a:off x="6141124" y="73836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B52199FC-ACD9-493A-B504-DD0ADA216768}"/>
                </a:ext>
              </a:extLst>
            </p:cNvPr>
            <p:cNvSpPr txBox="1"/>
            <p:nvPr/>
          </p:nvSpPr>
          <p:spPr>
            <a:xfrm>
              <a:off x="7882116" y="226464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DEA2F03D-EDBA-4F19-A566-069C1DB4F5E3}"/>
                </a:ext>
              </a:extLst>
            </p:cNvPr>
            <p:cNvSpPr txBox="1"/>
            <p:nvPr/>
          </p:nvSpPr>
          <p:spPr>
            <a:xfrm>
              <a:off x="6281377" y="212004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3668327A-EC3F-401D-82BC-7692F8AC0E98}"/>
                </a:ext>
              </a:extLst>
            </p:cNvPr>
            <p:cNvSpPr txBox="1"/>
            <p:nvPr/>
          </p:nvSpPr>
          <p:spPr>
            <a:xfrm>
              <a:off x="5606453" y="129141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2A6557F1-F4A8-4938-B354-9885D6B953D3}"/>
                </a:ext>
              </a:extLst>
            </p:cNvPr>
            <p:cNvSpPr txBox="1"/>
            <p:nvPr/>
          </p:nvSpPr>
          <p:spPr>
            <a:xfrm>
              <a:off x="3894317" y="76113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51FA8880-FB04-4B3A-A43E-AE78D87D1911}"/>
                </a:ext>
              </a:extLst>
            </p:cNvPr>
            <p:cNvSpPr txBox="1"/>
            <p:nvPr/>
          </p:nvSpPr>
          <p:spPr>
            <a:xfrm>
              <a:off x="3801502" y="12561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56207F60-174E-48CE-AEE5-FED26935C235}"/>
                </a:ext>
              </a:extLst>
            </p:cNvPr>
            <p:cNvSpPr txBox="1"/>
            <p:nvPr/>
          </p:nvSpPr>
          <p:spPr>
            <a:xfrm>
              <a:off x="1720850" y="402253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C4AF65E9-4828-4213-BDFD-48EA992AC88E}"/>
                </a:ext>
              </a:extLst>
            </p:cNvPr>
            <p:cNvSpPr txBox="1"/>
            <p:nvPr/>
          </p:nvSpPr>
          <p:spPr>
            <a:xfrm>
              <a:off x="2068528" y="399677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3C006C87-D298-4CA4-B549-28319818BCDC}"/>
                </a:ext>
              </a:extLst>
            </p:cNvPr>
            <p:cNvSpPr txBox="1"/>
            <p:nvPr/>
          </p:nvSpPr>
          <p:spPr>
            <a:xfrm>
              <a:off x="3801502" y="404441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EEB9FE15-7DFA-405E-A7AE-15ACD592B992}"/>
                </a:ext>
              </a:extLst>
            </p:cNvPr>
            <p:cNvSpPr txBox="1"/>
            <p:nvPr/>
          </p:nvSpPr>
          <p:spPr>
            <a:xfrm>
              <a:off x="2723342" y="403976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DEFD4512-D36A-4851-B523-994AD8A49A5D}"/>
                </a:ext>
              </a:extLst>
            </p:cNvPr>
            <p:cNvSpPr txBox="1"/>
            <p:nvPr/>
          </p:nvSpPr>
          <p:spPr>
            <a:xfrm>
              <a:off x="5391442" y="403759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6CDF811-1D04-41A0-93F0-7DD737A2D291}"/>
                </a:ext>
              </a:extLst>
            </p:cNvPr>
            <p:cNvSpPr txBox="1"/>
            <p:nvPr/>
          </p:nvSpPr>
          <p:spPr>
            <a:xfrm>
              <a:off x="5008466" y="403759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40DA26FF-CEE8-4872-B8FF-9E08638324F5}"/>
                </a:ext>
              </a:extLst>
            </p:cNvPr>
            <p:cNvSpPr txBox="1"/>
            <p:nvPr/>
          </p:nvSpPr>
          <p:spPr>
            <a:xfrm>
              <a:off x="1535718" y="472024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857D154B-DE78-4747-8A7A-2424C85CC781}"/>
                </a:ext>
              </a:extLst>
            </p:cNvPr>
            <p:cNvSpPr txBox="1"/>
            <p:nvPr/>
          </p:nvSpPr>
          <p:spPr>
            <a:xfrm>
              <a:off x="1854453" y="472578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Объект 62">
                <a:extLst>
                  <a:ext uri="{FF2B5EF4-FFF2-40B4-BE49-F238E27FC236}">
                    <a16:creationId xmlns:a16="http://schemas.microsoft.com/office/drawing/2014/main" id="{64C86EB1-97E9-45CD-8C32-4410D54446EE}"/>
                  </a:ext>
                </a:extLst>
              </p:cNvPr>
              <p:cNvSpPr txBox="1"/>
              <p:nvPr/>
            </p:nvSpPr>
            <p:spPr bwMode="auto">
              <a:xfrm>
                <a:off x="5207384" y="5852547"/>
                <a:ext cx="6193260" cy="9218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  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ru-RU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ε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 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 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∘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​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∘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9" name="Объект 62">
                <a:extLst>
                  <a:ext uri="{FF2B5EF4-FFF2-40B4-BE49-F238E27FC236}">
                    <a16:creationId xmlns:a16="http://schemas.microsoft.com/office/drawing/2014/main" id="{64C86EB1-97E9-45CD-8C32-4410D54446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07384" y="5852547"/>
                <a:ext cx="6193260" cy="921869"/>
              </a:xfrm>
              <a:prstGeom prst="rect">
                <a:avLst/>
              </a:prstGeom>
              <a:blipFill>
                <a:blip r:embed="rId10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TextBox 89">
            <a:extLst>
              <a:ext uri="{FF2B5EF4-FFF2-40B4-BE49-F238E27FC236}">
                <a16:creationId xmlns:a16="http://schemas.microsoft.com/office/drawing/2014/main" id="{2FCF445D-813D-4331-BFF5-72D23E339D4A}"/>
              </a:ext>
            </a:extLst>
          </p:cNvPr>
          <p:cNvSpPr txBox="1"/>
          <p:nvPr/>
        </p:nvSpPr>
        <p:spPr>
          <a:xfrm>
            <a:off x="4717418" y="5515536"/>
            <a:ext cx="6907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of Euleria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mans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cond-rank symmetric</a:t>
            </a:r>
            <a:r>
              <a:rPr lang="en-US" i="1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tensor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00B5D428-2DE7-49F1-B158-A9F957178940}"/>
              </a:ext>
            </a:extLst>
          </p:cNvPr>
          <p:cNvSpPr txBox="1"/>
          <p:nvPr/>
        </p:nvSpPr>
        <p:spPr>
          <a:xfrm>
            <a:off x="438077" y="225221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)</a:t>
            </a:r>
            <a:r>
              <a:rPr lang="en-US" dirty="0"/>
              <a:t>Green strain tensor</a:t>
            </a:r>
            <a:endParaRPr lang="ru-RU" dirty="0"/>
          </a:p>
          <a:p>
            <a:r>
              <a:rPr lang="en-US" dirty="0" err="1"/>
              <a:t>Almansi</a:t>
            </a:r>
            <a:r>
              <a:rPr lang="en-US" dirty="0"/>
              <a:t> strain tensor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9972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129">
                <a:extLst>
                  <a:ext uri="{FF2B5EF4-FFF2-40B4-BE49-F238E27FC236}">
                    <a16:creationId xmlns:a16="http://schemas.microsoft.com/office/drawing/2014/main" id="{EB7734B8-9907-4EC2-A966-527770A042ED}"/>
                  </a:ext>
                </a:extLst>
              </p:cNvPr>
              <p:cNvSpPr txBox="1"/>
              <p:nvPr/>
            </p:nvSpPr>
            <p:spPr bwMode="auto">
              <a:xfrm>
                <a:off x="4043190" y="6087859"/>
                <a:ext cx="5879356" cy="9595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 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 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" name="Объект 129">
                <a:extLst>
                  <a:ext uri="{FF2B5EF4-FFF2-40B4-BE49-F238E27FC236}">
                    <a16:creationId xmlns:a16="http://schemas.microsoft.com/office/drawing/2014/main" id="{EB7734B8-9907-4EC2-A966-527770A04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3190" y="6087859"/>
                <a:ext cx="5879356" cy="9595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27386809-F292-4686-826D-7ACB4E735987}"/>
              </a:ext>
            </a:extLst>
          </p:cNvPr>
          <p:cNvGrpSpPr/>
          <p:nvPr/>
        </p:nvGrpSpPr>
        <p:grpSpPr>
          <a:xfrm>
            <a:off x="2473896" y="210741"/>
            <a:ext cx="4376078" cy="3991361"/>
            <a:chOff x="227220" y="-27384"/>
            <a:chExt cx="4376078" cy="3991361"/>
          </a:xfrm>
        </p:grpSpPr>
        <p:sp>
          <p:nvSpPr>
            <p:cNvPr id="6" name="Прямая соединительная линия 11">
              <a:extLst>
                <a:ext uri="{FF2B5EF4-FFF2-40B4-BE49-F238E27FC236}">
                  <a16:creationId xmlns:a16="http://schemas.microsoft.com/office/drawing/2014/main" id="{1A9BF628-40F8-4682-8ACB-32F2559D0A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6873" y="1177460"/>
              <a:ext cx="1028161" cy="17470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" name="Прямая соединительная линия 7">
              <a:extLst>
                <a:ext uri="{FF2B5EF4-FFF2-40B4-BE49-F238E27FC236}">
                  <a16:creationId xmlns:a16="http://schemas.microsoft.com/office/drawing/2014/main" id="{64D9402D-E580-47DE-8F77-D59983D97F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9741" y="2278587"/>
              <a:ext cx="2252409" cy="6034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" name="Поле 35">
              <a:extLst>
                <a:ext uri="{FF2B5EF4-FFF2-40B4-BE49-F238E27FC236}">
                  <a16:creationId xmlns:a16="http://schemas.microsoft.com/office/drawing/2014/main" id="{1464E09C-9226-462F-9DF3-DFF71CC93B6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052964" y="1462919"/>
              <a:ext cx="587351" cy="51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w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Поле 38">
              <a:extLst>
                <a:ext uri="{FF2B5EF4-FFF2-40B4-BE49-F238E27FC236}">
                  <a16:creationId xmlns:a16="http://schemas.microsoft.com/office/drawing/2014/main" id="{0FBF4031-126F-49A5-BE57-6CB45B8F1A8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486954" y="1386719"/>
              <a:ext cx="278493" cy="389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dirty="0"/>
            </a:p>
          </p:txBody>
        </p:sp>
        <p:sp>
          <p:nvSpPr>
            <p:cNvPr id="10" name="Поле 39">
              <a:extLst>
                <a:ext uri="{FF2B5EF4-FFF2-40B4-BE49-F238E27FC236}">
                  <a16:creationId xmlns:a16="http://schemas.microsoft.com/office/drawing/2014/main" id="{92E31132-C50E-4096-93AD-9F6377642B3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622615" y="1696748"/>
              <a:ext cx="209087" cy="318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dirty="0"/>
            </a:p>
          </p:txBody>
        </p:sp>
        <p:sp>
          <p:nvSpPr>
            <p:cNvPr id="11" name="Поле 41">
              <a:extLst>
                <a:ext uri="{FF2B5EF4-FFF2-40B4-BE49-F238E27FC236}">
                  <a16:creationId xmlns:a16="http://schemas.microsoft.com/office/drawing/2014/main" id="{9DEFC4D7-5A2B-40EF-B074-7D4483BB0CF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27221" y="3501008"/>
              <a:ext cx="528355" cy="462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Поле 42">
              <a:extLst>
                <a:ext uri="{FF2B5EF4-FFF2-40B4-BE49-F238E27FC236}">
                  <a16:creationId xmlns:a16="http://schemas.microsoft.com/office/drawing/2014/main" id="{6EFADAAF-265C-4FC1-8D6E-C9098B0D14F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517007" y="2806196"/>
              <a:ext cx="511871" cy="551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Поле 43">
              <a:extLst>
                <a:ext uri="{FF2B5EF4-FFF2-40B4-BE49-F238E27FC236}">
                  <a16:creationId xmlns:a16="http://schemas.microsoft.com/office/drawing/2014/main" id="{9CD6A112-F25F-4992-AF76-E2FBF9A4F84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81431" y="2059041"/>
              <a:ext cx="613378" cy="585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Поле 44">
              <a:extLst>
                <a:ext uri="{FF2B5EF4-FFF2-40B4-BE49-F238E27FC236}">
                  <a16:creationId xmlns:a16="http://schemas.microsoft.com/office/drawing/2014/main" id="{5885B851-8EEB-48A4-B5AB-BB599C3C6E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2068" y="742482"/>
              <a:ext cx="563058" cy="605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dirty="0"/>
            </a:p>
          </p:txBody>
        </p:sp>
        <p:sp>
          <p:nvSpPr>
            <p:cNvPr id="15" name="Прямая соединительная линия 2">
              <a:extLst>
                <a:ext uri="{FF2B5EF4-FFF2-40B4-BE49-F238E27FC236}">
                  <a16:creationId xmlns:a16="http://schemas.microsoft.com/office/drawing/2014/main" id="{D03D3C68-06D7-4868-8F1C-80E3026B1EE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029741" y="116632"/>
              <a:ext cx="0" cy="27689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" name="Прямая соединительная линия 3">
              <a:extLst>
                <a:ext uri="{FF2B5EF4-FFF2-40B4-BE49-F238E27FC236}">
                  <a16:creationId xmlns:a16="http://schemas.microsoft.com/office/drawing/2014/main" id="{9D72CC53-660F-4DF0-A2A4-50F8DA2D13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7220" y="2868743"/>
              <a:ext cx="816568" cy="9202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" name="Прямая соединительная линия 1">
              <a:extLst>
                <a:ext uri="{FF2B5EF4-FFF2-40B4-BE49-F238E27FC236}">
                  <a16:creationId xmlns:a16="http://schemas.microsoft.com/office/drawing/2014/main" id="{811CF3EF-9D01-4BB4-81E3-F4F324DEEA2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080928" y="2880287"/>
              <a:ext cx="32048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pSp>
          <p:nvGrpSpPr>
            <p:cNvPr id="18" name="Группа 32">
              <a:extLst>
                <a:ext uri="{FF2B5EF4-FFF2-40B4-BE49-F238E27FC236}">
                  <a16:creationId xmlns:a16="http://schemas.microsoft.com/office/drawing/2014/main" id="{3F1A02A5-3B26-49AA-8645-54FAC445D5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2247" y="2173577"/>
              <a:ext cx="1294201" cy="978885"/>
              <a:chOff x="1528" y="1833"/>
              <a:chExt cx="9477" cy="7022"/>
            </a:xfrm>
          </p:grpSpPr>
          <p:sp>
            <p:nvSpPr>
              <p:cNvPr id="55" name="Прямая соединительная линия 5">
                <a:extLst>
                  <a:ext uri="{FF2B5EF4-FFF2-40B4-BE49-F238E27FC236}">
                    <a16:creationId xmlns:a16="http://schemas.microsoft.com/office/drawing/2014/main" id="{1CAD2EE2-23B8-419C-87E5-EE720FD6B56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16200000">
                <a:off x="2597" y="4528"/>
                <a:ext cx="539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6" name="Прямая соединительная линия 4">
                <a:extLst>
                  <a:ext uri="{FF2B5EF4-FFF2-40B4-BE49-F238E27FC236}">
                    <a16:creationId xmlns:a16="http://schemas.microsoft.com/office/drawing/2014/main" id="{EDF99159-B321-4063-9D8C-D572AF79C9D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505" y="6875"/>
                <a:ext cx="55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7" name="Прямая соединительная линия 6">
                <a:extLst>
                  <a:ext uri="{FF2B5EF4-FFF2-40B4-BE49-F238E27FC236}">
                    <a16:creationId xmlns:a16="http://schemas.microsoft.com/office/drawing/2014/main" id="{5389DF31-EF96-4E74-9E62-88EAA9D56A5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8112843" flipV="1">
                <a:off x="1528" y="8666"/>
                <a:ext cx="4500" cy="18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19" name="Прямая со стрелкой 28">
              <a:extLst>
                <a:ext uri="{FF2B5EF4-FFF2-40B4-BE49-F238E27FC236}">
                  <a16:creationId xmlns:a16="http://schemas.microsoft.com/office/drawing/2014/main" id="{562AD531-A806-4743-A400-E92E7ECB0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5035" y="1184051"/>
              <a:ext cx="1196862" cy="1082025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prstDash val="sys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0" name="Овал 19">
              <a:extLst>
                <a:ext uri="{FF2B5EF4-FFF2-40B4-BE49-F238E27FC236}">
                  <a16:creationId xmlns:a16="http://schemas.microsoft.com/office/drawing/2014/main" id="{E45218CB-2A0D-4A86-B5E1-545FC2161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8097" y="2849304"/>
              <a:ext cx="73744" cy="7524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1" name="Поле 36">
              <a:extLst>
                <a:ext uri="{FF2B5EF4-FFF2-40B4-BE49-F238E27FC236}">
                  <a16:creationId xmlns:a16="http://schemas.microsoft.com/office/drawing/2014/main" id="{3127A1CA-DE3A-45B4-98EF-ECAC8750257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63038" y="3122354"/>
              <a:ext cx="612510" cy="406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Поле 40">
              <a:extLst>
                <a:ext uri="{FF2B5EF4-FFF2-40B4-BE49-F238E27FC236}">
                  <a16:creationId xmlns:a16="http://schemas.microsoft.com/office/drawing/2014/main" id="{9F18D777-3147-4D4F-8F5B-8E2393211BB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75810" y="2791764"/>
              <a:ext cx="527488" cy="462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" name="Объект 22">
              <a:extLst>
                <a:ext uri="{FF2B5EF4-FFF2-40B4-BE49-F238E27FC236}">
                  <a16:creationId xmlns:a16="http://schemas.microsoft.com/office/drawing/2014/main" id="{9AA0D582-86B9-4FA3-89AC-1FB9C6539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254479"/>
                </p:ext>
              </p:extLst>
            </p:nvPr>
          </p:nvGraphicFramePr>
          <p:xfrm>
            <a:off x="1149591" y="1129748"/>
            <a:ext cx="506780" cy="443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4" imgW="457200" imgH="330120" progId="Equation.DSMT4">
                    <p:embed/>
                  </p:oleObj>
                </mc:Choice>
                <mc:Fallback>
                  <p:oleObj name="Equation" r:id="rId4" imgW="457200" imgH="330120" progId="Equation.DSMT4">
                    <p:embed/>
                    <p:pic>
                      <p:nvPicPr>
                        <p:cNvPr id="88" name="Объект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591" y="1129748"/>
                          <a:ext cx="506780" cy="4439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Объект 23">
              <a:extLst>
                <a:ext uri="{FF2B5EF4-FFF2-40B4-BE49-F238E27FC236}">
                  <a16:creationId xmlns:a16="http://schemas.microsoft.com/office/drawing/2014/main" id="{CC9A0A67-73D4-42AC-A003-40A4BEB1C6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142337"/>
                </p:ext>
              </p:extLst>
            </p:nvPr>
          </p:nvGraphicFramePr>
          <p:xfrm>
            <a:off x="1706809" y="1723501"/>
            <a:ext cx="252936" cy="337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6" imgW="266400" imgH="355320" progId="Equation.DSMT4">
                    <p:embed/>
                  </p:oleObj>
                </mc:Choice>
                <mc:Fallback>
                  <p:oleObj name="Equation" r:id="rId6" imgW="266400" imgH="355320" progId="Equation.DSMT4">
                    <p:embed/>
                    <p:pic>
                      <p:nvPicPr>
                        <p:cNvPr id="92" name="Объект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809" y="1723501"/>
                          <a:ext cx="252936" cy="337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Объект 24">
              <a:extLst>
                <a:ext uri="{FF2B5EF4-FFF2-40B4-BE49-F238E27FC236}">
                  <a16:creationId xmlns:a16="http://schemas.microsoft.com/office/drawing/2014/main" id="{0235F8D5-8012-4597-945F-6AE45CB6EE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884071"/>
                </p:ext>
              </p:extLst>
            </p:nvPr>
          </p:nvGraphicFramePr>
          <p:xfrm>
            <a:off x="1935137" y="2296257"/>
            <a:ext cx="168624" cy="253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8" imgW="177480" imgH="266400" progId="Equation.DSMT4">
                    <p:embed/>
                  </p:oleObj>
                </mc:Choice>
                <mc:Fallback>
                  <p:oleObj name="Equation" r:id="rId8" imgW="177480" imgH="266400" progId="Equation.DSMT4">
                    <p:embed/>
                    <p:pic>
                      <p:nvPicPr>
                        <p:cNvPr id="93" name="Объект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137" y="2296257"/>
                          <a:ext cx="168624" cy="2530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Объект 25">
              <a:extLst>
                <a:ext uri="{FF2B5EF4-FFF2-40B4-BE49-F238E27FC236}">
                  <a16:creationId xmlns:a16="http://schemas.microsoft.com/office/drawing/2014/main" id="{41CC7686-FDAB-469A-B5CD-365B80D902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113465"/>
                </p:ext>
              </p:extLst>
            </p:nvPr>
          </p:nvGraphicFramePr>
          <p:xfrm>
            <a:off x="1743722" y="908720"/>
            <a:ext cx="227614" cy="341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Equation" r:id="rId10" imgW="228501" imgH="342751" progId="Equation.DSMT4">
                    <p:embed/>
                  </p:oleObj>
                </mc:Choice>
                <mc:Fallback>
                  <p:oleObj name="Equation" r:id="rId10" imgW="228501" imgH="342751" progId="Equation.DSMT4">
                    <p:embed/>
                    <p:pic>
                      <p:nvPicPr>
                        <p:cNvPr id="94" name="Объект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722" y="908720"/>
                          <a:ext cx="227614" cy="3415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Прямая соединительная линия 5">
              <a:extLst>
                <a:ext uri="{FF2B5EF4-FFF2-40B4-BE49-F238E27FC236}">
                  <a16:creationId xmlns:a16="http://schemas.microsoft.com/office/drawing/2014/main" id="{CB1D1CC0-A184-4850-B835-6CE54868619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6200000">
              <a:off x="1672565" y="787450"/>
              <a:ext cx="792033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8" name="Прямая соединительная линия 4">
              <a:extLst>
                <a:ext uri="{FF2B5EF4-FFF2-40B4-BE49-F238E27FC236}">
                  <a16:creationId xmlns:a16="http://schemas.microsoft.com/office/drawing/2014/main" id="{DEB471DA-9ED7-4141-BDE9-B8E1EDCAE93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098889" y="1182898"/>
              <a:ext cx="791967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9" name="Прямая соединительная линия 6">
              <a:extLst>
                <a:ext uri="{FF2B5EF4-FFF2-40B4-BE49-F238E27FC236}">
                  <a16:creationId xmlns:a16="http://schemas.microsoft.com/office/drawing/2014/main" id="{CC2D2B48-3C60-41EC-A6C9-F4792E528A8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8112843" flipV="1">
              <a:off x="1515449" y="1408257"/>
              <a:ext cx="647972" cy="27773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5A8CEF98-FC45-4C31-AC53-53D0F32D6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7564" y="1137491"/>
              <a:ext cx="77757" cy="793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aphicFrame>
          <p:nvGraphicFramePr>
            <p:cNvPr id="31" name="Объект 30">
              <a:extLst>
                <a:ext uri="{FF2B5EF4-FFF2-40B4-BE49-F238E27FC236}">
                  <a16:creationId xmlns:a16="http://schemas.microsoft.com/office/drawing/2014/main" id="{B18233A5-289E-443D-B3E0-6588F9D404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199171"/>
                </p:ext>
              </p:extLst>
            </p:nvPr>
          </p:nvGraphicFramePr>
          <p:xfrm>
            <a:off x="1439410" y="238237"/>
            <a:ext cx="550862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Equation" r:id="rId12" imgW="469800" imgH="330120" progId="Equation.DSMT4">
                    <p:embed/>
                  </p:oleObj>
                </mc:Choice>
                <mc:Fallback>
                  <p:oleObj name="Equation" r:id="rId12" imgW="469800" imgH="330120" progId="Equation.DSMT4">
                    <p:embed/>
                    <p:pic>
                      <p:nvPicPr>
                        <p:cNvPr id="122" name="Объект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410" y="238237"/>
                          <a:ext cx="550862" cy="4683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Объект 31">
              <a:extLst>
                <a:ext uri="{FF2B5EF4-FFF2-40B4-BE49-F238E27FC236}">
                  <a16:creationId xmlns:a16="http://schemas.microsoft.com/office/drawing/2014/main" id="{34810E44-3BA0-452F-B553-EE9A7B6C7E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8763359"/>
                </p:ext>
              </p:extLst>
            </p:nvPr>
          </p:nvGraphicFramePr>
          <p:xfrm>
            <a:off x="2451647" y="692150"/>
            <a:ext cx="563562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Equation" r:id="rId14" imgW="482400" imgH="330120" progId="Equation.DSMT4">
                    <p:embed/>
                  </p:oleObj>
                </mc:Choice>
                <mc:Fallback>
                  <p:oleObj name="Equation" r:id="rId14" imgW="482400" imgH="330120" progId="Equation.DSMT4">
                    <p:embed/>
                    <p:pic>
                      <p:nvPicPr>
                        <p:cNvPr id="123" name="Объект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647" y="692150"/>
                          <a:ext cx="563562" cy="4683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Поле 40">
              <a:extLst>
                <a:ext uri="{FF2B5EF4-FFF2-40B4-BE49-F238E27FC236}">
                  <a16:creationId xmlns:a16="http://schemas.microsoft.com/office/drawing/2014/main" id="{0A6681D6-B67B-431A-969F-23C5680DC14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11464" y="-27384"/>
              <a:ext cx="556193" cy="488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4" name="Группа 33">
              <a:extLst>
                <a:ext uri="{FF2B5EF4-FFF2-40B4-BE49-F238E27FC236}">
                  <a16:creationId xmlns:a16="http://schemas.microsoft.com/office/drawing/2014/main" id="{E59E3B00-1748-4D08-B0BE-9865C4B937A0}"/>
                </a:ext>
              </a:extLst>
            </p:cNvPr>
            <p:cNvGrpSpPr/>
            <p:nvPr/>
          </p:nvGrpSpPr>
          <p:grpSpPr>
            <a:xfrm>
              <a:off x="2917073" y="1368058"/>
              <a:ext cx="1256065" cy="1309735"/>
              <a:chOff x="3955764" y="620688"/>
              <a:chExt cx="1256065" cy="1309735"/>
            </a:xfrm>
          </p:grpSpPr>
          <p:grpSp>
            <p:nvGrpSpPr>
              <p:cNvPr id="41" name="Группа 24">
                <a:extLst>
                  <a:ext uri="{FF2B5EF4-FFF2-40B4-BE49-F238E27FC236}">
                    <a16:creationId xmlns:a16="http://schemas.microsoft.com/office/drawing/2014/main" id="{6F58AFAF-144A-4934-B944-E64E8B8CB2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59753" y="1323191"/>
                <a:ext cx="603835" cy="563885"/>
                <a:chOff x="6125" y="8404"/>
                <a:chExt cx="696" cy="637"/>
              </a:xfrm>
            </p:grpSpPr>
            <p:sp>
              <p:nvSpPr>
                <p:cNvPr id="53" name="Line 26">
                  <a:extLst>
                    <a:ext uri="{FF2B5EF4-FFF2-40B4-BE49-F238E27FC236}">
                      <a16:creationId xmlns:a16="http://schemas.microsoft.com/office/drawing/2014/main" id="{29693AA2-84B5-4090-87F5-2537D9D124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3002875" flipV="1">
                  <a:off x="6335" y="8407"/>
                  <a:ext cx="469" cy="464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54" name="Arc 27">
                  <a:extLst>
                    <a:ext uri="{FF2B5EF4-FFF2-40B4-BE49-F238E27FC236}">
                      <a16:creationId xmlns:a16="http://schemas.microsoft.com/office/drawing/2014/main" id="{D6A12D1E-A706-4674-95BE-10E967AB200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20973838">
                  <a:off x="6125" y="8593"/>
                  <a:ext cx="696" cy="448"/>
                </a:xfrm>
                <a:custGeom>
                  <a:avLst/>
                  <a:gdLst>
                    <a:gd name="T0" fmla="*/ 170 w 20932"/>
                    <a:gd name="T1" fmla="*/ 0 h 20990"/>
                    <a:gd name="T2" fmla="*/ 696 w 20932"/>
                    <a:gd name="T3" fmla="*/ 334 h 20990"/>
                    <a:gd name="T4" fmla="*/ 0 w 20932"/>
                    <a:gd name="T5" fmla="*/ 448 h 209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32" h="20990" fill="none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</a:path>
                    <a:path w="20932" h="20990" stroke="0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  <a:lnTo>
                        <a:pt x="0" y="20990"/>
                      </a:lnTo>
                      <a:lnTo>
                        <a:pt x="5097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grpSp>
            <p:nvGrpSpPr>
              <p:cNvPr id="42" name="Group 72">
                <a:extLst>
                  <a:ext uri="{FF2B5EF4-FFF2-40B4-BE49-F238E27FC236}">
                    <a16:creationId xmlns:a16="http://schemas.microsoft.com/office/drawing/2014/main" id="{1B9C87CF-6D81-4C77-95BF-94B0FC3797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0841707">
                <a:off x="3955764" y="975559"/>
                <a:ext cx="488447" cy="702863"/>
                <a:chOff x="7136" y="9314"/>
                <a:chExt cx="563" cy="794"/>
              </a:xfrm>
            </p:grpSpPr>
            <p:sp>
              <p:nvSpPr>
                <p:cNvPr id="51" name="Line 20">
                  <a:extLst>
                    <a:ext uri="{FF2B5EF4-FFF2-40B4-BE49-F238E27FC236}">
                      <a16:creationId xmlns:a16="http://schemas.microsoft.com/office/drawing/2014/main" id="{974A2977-CC32-4A80-A802-39D983F7D8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8600000" flipV="1">
                  <a:off x="7254" y="9424"/>
                  <a:ext cx="442" cy="448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52" name="Arc 21">
                  <a:extLst>
                    <a:ext uri="{FF2B5EF4-FFF2-40B4-BE49-F238E27FC236}">
                      <a16:creationId xmlns:a16="http://schemas.microsoft.com/office/drawing/2014/main" id="{ADF589E9-0B70-4F5E-8268-B37BAC42F7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21468008">
                  <a:off x="7136" y="9314"/>
                  <a:ext cx="340" cy="794"/>
                </a:xfrm>
                <a:custGeom>
                  <a:avLst/>
                  <a:gdLst>
                    <a:gd name="T0" fmla="*/ 170 w 20932"/>
                    <a:gd name="T1" fmla="*/ 0 h 20990"/>
                    <a:gd name="T2" fmla="*/ 696 w 20932"/>
                    <a:gd name="T3" fmla="*/ 334 h 20990"/>
                    <a:gd name="T4" fmla="*/ 0 w 20932"/>
                    <a:gd name="T5" fmla="*/ 448 h 209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32" h="20990" fill="none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</a:path>
                    <a:path w="20932" h="20990" stroke="0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  <a:lnTo>
                        <a:pt x="0" y="20990"/>
                      </a:lnTo>
                      <a:lnTo>
                        <a:pt x="5097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grpSp>
            <p:nvGrpSpPr>
              <p:cNvPr id="43" name="Group 16">
                <a:extLst>
                  <a:ext uri="{FF2B5EF4-FFF2-40B4-BE49-F238E27FC236}">
                    <a16:creationId xmlns:a16="http://schemas.microsoft.com/office/drawing/2014/main" id="{C4918276-11CF-4AD6-9CFA-97E05D5CC2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54298" y="1062025"/>
                <a:ext cx="541368" cy="868398"/>
                <a:chOff x="6705" y="7856"/>
                <a:chExt cx="624" cy="981"/>
              </a:xfrm>
            </p:grpSpPr>
            <p:sp>
              <p:nvSpPr>
                <p:cNvPr id="49" name="Line 23">
                  <a:extLst>
                    <a:ext uri="{FF2B5EF4-FFF2-40B4-BE49-F238E27FC236}">
                      <a16:creationId xmlns:a16="http://schemas.microsoft.com/office/drawing/2014/main" id="{D847F032-FBA6-4C12-85FD-3250966B81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56899" flipV="1">
                  <a:off x="6705" y="7856"/>
                  <a:ext cx="427" cy="54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50" name="Arc 24">
                  <a:extLst>
                    <a:ext uri="{FF2B5EF4-FFF2-40B4-BE49-F238E27FC236}">
                      <a16:creationId xmlns:a16="http://schemas.microsoft.com/office/drawing/2014/main" id="{7937FBA2-63D9-439A-9B44-96A6B63FC9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8227862">
                  <a:off x="6571" y="8079"/>
                  <a:ext cx="935" cy="581"/>
                </a:xfrm>
                <a:custGeom>
                  <a:avLst/>
                  <a:gdLst>
                    <a:gd name="T0" fmla="*/ 170 w 20932"/>
                    <a:gd name="T1" fmla="*/ 0 h 20990"/>
                    <a:gd name="T2" fmla="*/ 696 w 20932"/>
                    <a:gd name="T3" fmla="*/ 334 h 20990"/>
                    <a:gd name="T4" fmla="*/ 0 w 20932"/>
                    <a:gd name="T5" fmla="*/ 448 h 209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32" h="20990" fill="none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</a:path>
                    <a:path w="20932" h="20990" stroke="0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  <a:lnTo>
                        <a:pt x="0" y="20990"/>
                      </a:lnTo>
                      <a:lnTo>
                        <a:pt x="5097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sp>
            <p:nvSpPr>
              <p:cNvPr id="44" name="Овал 30">
                <a:extLst>
                  <a:ext uri="{FF2B5EF4-FFF2-40B4-BE49-F238E27FC236}">
                    <a16:creationId xmlns:a16="http://schemas.microsoft.com/office/drawing/2014/main" id="{F81746B5-48EF-4A66-AF58-CAE213A800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3969" y="1485820"/>
                <a:ext cx="73744" cy="752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aphicFrame>
            <p:nvGraphicFramePr>
              <p:cNvPr id="45" name="Объект 44">
                <a:extLst>
                  <a:ext uri="{FF2B5EF4-FFF2-40B4-BE49-F238E27FC236}">
                    <a16:creationId xmlns:a16="http://schemas.microsoft.com/office/drawing/2014/main" id="{2E6F680C-0384-4245-BC06-3FE940A2EA2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81844925"/>
                  </p:ext>
                </p:extLst>
              </p:nvPr>
            </p:nvGraphicFramePr>
            <p:xfrm>
              <a:off x="4965248" y="1343306"/>
              <a:ext cx="246581" cy="443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8" name="Equation" r:id="rId16" imgW="190335" imgH="266469" progId="Equation.DSMT4">
                      <p:embed/>
                    </p:oleObj>
                  </mc:Choice>
                  <mc:Fallback>
                    <p:oleObj name="Equation" r:id="rId16" imgW="190335" imgH="266469" progId="Equation.DSMT4">
                      <p:embed/>
                      <p:pic>
                        <p:nvPicPr>
                          <p:cNvPr id="89" name="Объект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5248" y="1343306"/>
                            <a:ext cx="246581" cy="44397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Объект 45">
                <a:extLst>
                  <a:ext uri="{FF2B5EF4-FFF2-40B4-BE49-F238E27FC236}">
                    <a16:creationId xmlns:a16="http://schemas.microsoft.com/office/drawing/2014/main" id="{0115BB1B-44F6-456D-99A2-B42AE224D6A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810967"/>
                  </p:ext>
                </p:extLst>
              </p:nvPr>
            </p:nvGraphicFramePr>
            <p:xfrm>
              <a:off x="4644009" y="704350"/>
              <a:ext cx="365452" cy="420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9" name="Equation" r:id="rId18" imgW="253890" imgH="291973" progId="Equation.DSMT4">
                      <p:embed/>
                    </p:oleObj>
                  </mc:Choice>
                  <mc:Fallback>
                    <p:oleObj name="Equation" r:id="rId18" imgW="253890" imgH="291973" progId="Equation.DSMT4">
                      <p:embed/>
                      <p:pic>
                        <p:nvPicPr>
                          <p:cNvPr id="90" name="Объект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4009" y="704350"/>
                            <a:ext cx="365452" cy="42039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Объект 46">
                <a:extLst>
                  <a:ext uri="{FF2B5EF4-FFF2-40B4-BE49-F238E27FC236}">
                    <a16:creationId xmlns:a16="http://schemas.microsoft.com/office/drawing/2014/main" id="{CA53E5B4-CD39-4506-9BFF-288EA6BE486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168742"/>
                  </p:ext>
                </p:extLst>
              </p:nvPr>
            </p:nvGraphicFramePr>
            <p:xfrm>
              <a:off x="4038269" y="620688"/>
              <a:ext cx="245700" cy="443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" name="Equation" r:id="rId20" imgW="203024" imgH="266469" progId="Equation.DSMT4">
                      <p:embed/>
                    </p:oleObj>
                  </mc:Choice>
                  <mc:Fallback>
                    <p:oleObj name="Equation" r:id="rId20" imgW="203024" imgH="266469" progId="Equation.DSMT4">
                      <p:embed/>
                      <p:pic>
                        <p:nvPicPr>
                          <p:cNvPr id="91" name="Объект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8269" y="620688"/>
                            <a:ext cx="245700" cy="44397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Объект 47">
                <a:extLst>
                  <a:ext uri="{FF2B5EF4-FFF2-40B4-BE49-F238E27FC236}">
                    <a16:creationId xmlns:a16="http://schemas.microsoft.com/office/drawing/2014/main" id="{0693B388-5CA1-4194-85AA-C86816402A5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3311057"/>
                  </p:ext>
                </p:extLst>
              </p:nvPr>
            </p:nvGraphicFramePr>
            <p:xfrm>
              <a:off x="4247001" y="1583404"/>
              <a:ext cx="234117" cy="273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1" name="Equation" r:id="rId22" imgW="228501" imgH="266584" progId="Equation.DSMT4">
                      <p:embed/>
                    </p:oleObj>
                  </mc:Choice>
                  <mc:Fallback>
                    <p:oleObj name="Equation" r:id="rId22" imgW="228501" imgH="266584" progId="Equation.DSMT4">
                      <p:embed/>
                      <p:pic>
                        <p:nvPicPr>
                          <p:cNvPr id="95" name="Объект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7001" y="1583404"/>
                            <a:ext cx="234117" cy="27321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5" name="Прямая соединительная линия 34">
              <a:extLst>
                <a:ext uri="{FF2B5EF4-FFF2-40B4-BE49-F238E27FC236}">
                  <a16:creationId xmlns:a16="http://schemas.microsoft.com/office/drawing/2014/main" id="{FE567024-F950-48CC-AD6B-8BC23FEFE674}"/>
                </a:ext>
              </a:extLst>
            </p:cNvPr>
            <p:cNvCxnSpPr>
              <a:stCxn id="28" idx="1"/>
            </p:cNvCxnSpPr>
            <p:nvPr/>
          </p:nvCxnSpPr>
          <p:spPr>
            <a:xfrm>
              <a:off x="2890856" y="1182899"/>
              <a:ext cx="964965" cy="1153"/>
            </a:xfrm>
            <a:prstGeom prst="line">
              <a:avLst/>
            </a:prstGeom>
            <a:ln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Объект 35">
              <a:extLst>
                <a:ext uri="{FF2B5EF4-FFF2-40B4-BE49-F238E27FC236}">
                  <a16:creationId xmlns:a16="http://schemas.microsoft.com/office/drawing/2014/main" id="{75A346C7-E409-4D09-95A1-DE5FEBFF3FF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09160729"/>
                </p:ext>
              </p:extLst>
            </p:nvPr>
          </p:nvGraphicFramePr>
          <p:xfrm>
            <a:off x="3787810" y="883227"/>
            <a:ext cx="288000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24" imgW="203040" imgH="253800" progId="Equation.DSMT4">
                    <p:embed/>
                  </p:oleObj>
                </mc:Choice>
                <mc:Fallback>
                  <p:oleObj name="Equation" r:id="rId24" imgW="203040" imgH="253800" progId="Equation.DSMT4">
                    <p:embed/>
                    <p:pic>
                      <p:nvPicPr>
                        <p:cNvPr id="59" name="Объект 5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810" y="883227"/>
                          <a:ext cx="288000" cy="3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Прямая соединительная линия 36">
              <a:extLst>
                <a:ext uri="{FF2B5EF4-FFF2-40B4-BE49-F238E27FC236}">
                  <a16:creationId xmlns:a16="http://schemas.microsoft.com/office/drawing/2014/main" id="{E5050D74-6CD5-4065-8B5E-8B5FE4ADC009}"/>
                </a:ext>
              </a:extLst>
            </p:cNvPr>
            <p:cNvCxnSpPr/>
            <p:nvPr/>
          </p:nvCxnSpPr>
          <p:spPr>
            <a:xfrm flipH="1" flipV="1">
              <a:off x="2066442" y="116632"/>
              <a:ext cx="8593" cy="7920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Объект 37">
              <a:extLst>
                <a:ext uri="{FF2B5EF4-FFF2-40B4-BE49-F238E27FC236}">
                  <a16:creationId xmlns:a16="http://schemas.microsoft.com/office/drawing/2014/main" id="{F5A39244-95F3-48B6-B477-3BBA65D365F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74853180"/>
                </p:ext>
              </p:extLst>
            </p:nvPr>
          </p:nvGraphicFramePr>
          <p:xfrm>
            <a:off x="2073275" y="38100"/>
            <a:ext cx="30162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26" imgW="203040" imgH="253800" progId="Equation.DSMT4">
                    <p:embed/>
                  </p:oleObj>
                </mc:Choice>
                <mc:Fallback>
                  <p:oleObj name="Equation" r:id="rId26" imgW="203040" imgH="253800" progId="Equation.DSMT4">
                    <p:embed/>
                    <p:pic>
                      <p:nvPicPr>
                        <p:cNvPr id="77" name="Объект 7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275" y="38100"/>
                          <a:ext cx="301625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Прямая соединительная линия 38">
              <a:extLst>
                <a:ext uri="{FF2B5EF4-FFF2-40B4-BE49-F238E27FC236}">
                  <a16:creationId xmlns:a16="http://schemas.microsoft.com/office/drawing/2014/main" id="{E32CE95C-BBD7-49AD-B36F-C90ED3E06B1D}"/>
                </a:ext>
              </a:extLst>
            </p:cNvPr>
            <p:cNvCxnSpPr>
              <a:stCxn id="29" idx="0"/>
            </p:cNvCxnSpPr>
            <p:nvPr/>
          </p:nvCxnSpPr>
          <p:spPr>
            <a:xfrm flipH="1">
              <a:off x="1175548" y="1184052"/>
              <a:ext cx="884051" cy="8643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Объект 39">
              <a:extLst>
                <a:ext uri="{FF2B5EF4-FFF2-40B4-BE49-F238E27FC236}">
                  <a16:creationId xmlns:a16="http://schemas.microsoft.com/office/drawing/2014/main" id="{CB753820-B111-4947-AF89-A0186D508C2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12155887"/>
                </p:ext>
              </p:extLst>
            </p:nvPr>
          </p:nvGraphicFramePr>
          <p:xfrm>
            <a:off x="1085850" y="1555750"/>
            <a:ext cx="319088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28" imgW="215640" imgH="279360" progId="Equation.DSMT4">
                    <p:embed/>
                  </p:oleObj>
                </mc:Choice>
                <mc:Fallback>
                  <p:oleObj name="Equation" r:id="rId28" imgW="215640" imgH="279360" progId="Equation.DSMT4">
                    <p:embed/>
                    <p:pic>
                      <p:nvPicPr>
                        <p:cNvPr id="78" name="Объект 7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850" y="1555750"/>
                          <a:ext cx="319088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Группа 57">
            <a:extLst>
              <a:ext uri="{FF2B5EF4-FFF2-40B4-BE49-F238E27FC236}">
                <a16:creationId xmlns:a16="http://schemas.microsoft.com/office/drawing/2014/main" id="{EBBCEC27-E09D-4079-84B0-D760949F237F}"/>
              </a:ext>
            </a:extLst>
          </p:cNvPr>
          <p:cNvGrpSpPr/>
          <p:nvPr/>
        </p:nvGrpSpPr>
        <p:grpSpPr>
          <a:xfrm>
            <a:off x="2516556" y="182339"/>
            <a:ext cx="9102356" cy="6077074"/>
            <a:chOff x="78156" y="-55786"/>
            <a:chExt cx="9102356" cy="60770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Объект 124">
                  <a:extLst>
                    <a:ext uri="{FF2B5EF4-FFF2-40B4-BE49-F238E27FC236}">
                      <a16:creationId xmlns:a16="http://schemas.microsoft.com/office/drawing/2014/main" id="{22E38D1D-4753-42B9-A350-16F5B223EF32}"/>
                    </a:ext>
                  </a:extLst>
                </p:cNvPr>
                <p:cNvSpPr txBox="1"/>
                <p:nvPr/>
              </p:nvSpPr>
              <p:spPr bwMode="auto">
                <a:xfrm>
                  <a:off x="4762030" y="1332849"/>
                  <a:ext cx="1152822" cy="606425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ru-RU" sz="2000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000" b="1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</m:t>
                            </m:r>
                          </m:sup>
                        </m:sSub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25" name="Объект 1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62030" y="1332849"/>
                  <a:ext cx="1152822" cy="606425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Объект 125">
                  <a:extLst>
                    <a:ext uri="{FF2B5EF4-FFF2-40B4-BE49-F238E27FC236}">
                      <a16:creationId xmlns:a16="http://schemas.microsoft.com/office/drawing/2014/main" id="{43D8CB07-1679-4BAE-9A16-71AEDD16D178}"/>
                    </a:ext>
                  </a:extLst>
                </p:cNvPr>
                <p:cNvSpPr txBox="1"/>
                <p:nvPr/>
              </p:nvSpPr>
              <p:spPr bwMode="auto">
                <a:xfrm>
                  <a:off x="4734950" y="1872114"/>
                  <a:ext cx="3571033" cy="9399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acc>
                                  <m:accPr>
                                    <m:chr m:val="⃗"/>
                                    <m:ctrlPr>
                                      <a:rPr lang="ru-RU" sz="2000" b="1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b="1" dirty="0">
                                        <a:latin typeface="Georgia" panose="02040502050405020303" pitchFamily="18" charset="0"/>
                                      </a:rPr>
                                      <m:t>Э</m:t>
                                    </m:r>
                                  </m:e>
                                </m:acc>
                              </m:e>
                            </m:acc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𝐫</m:t>
                                        </m:r>
                                      </m:e>
                                    </m:acc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Sup>
                                      <m:sSub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b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bSup>
                                    <m:sSubSup>
                                      <m:sSub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bSup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26" name="Объект 1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34950" y="1872114"/>
                  <a:ext cx="3571033" cy="939989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Объект 126">
                  <a:extLst>
                    <a:ext uri="{FF2B5EF4-FFF2-40B4-BE49-F238E27FC236}">
                      <a16:creationId xmlns:a16="http://schemas.microsoft.com/office/drawing/2014/main" id="{52D83CBE-84EF-4DA2-B065-DA582A3F49D1}"/>
                    </a:ext>
                  </a:extLst>
                </p:cNvPr>
                <p:cNvSpPr txBox="1"/>
                <p:nvPr/>
              </p:nvSpPr>
              <p:spPr bwMode="auto">
                <a:xfrm>
                  <a:off x="107504" y="4477263"/>
                  <a:ext cx="8856984" cy="102705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</m:acc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= </m:t>
                        </m:r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ru-RU" sz="2000" b="1" i="1" dirty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ru-RU" sz="2000" b="1" dirty="0">
                                            <a:latin typeface="Georgia" panose="02040502050405020303" pitchFamily="18" charset="0"/>
                                          </a:rPr>
                                          <m:t>Э</m:t>
                                        </m:r>
                                      </m:e>
                                    </m:acc>
                                  </m:e>
                                </m:acc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ru-RU" sz="2000" b="1" i="1" dirty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ru-RU" sz="2000" b="1" dirty="0">
                                            <a:latin typeface="Georgia" panose="02040502050405020303" pitchFamily="18" charset="0"/>
                                          </a:rPr>
                                          <m:t>Э</m:t>
                                        </m:r>
                                      </m:e>
                                    </m:acc>
                                  </m:e>
                                </m:acc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groupChr>
                              <m:groupChrPr>
                                <m:chr m:val="⏟"/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groupChrP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e>
                            </m:groupChr>
                          </m:e>
                          <m:lim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𝑙</m:t>
                                </m:r>
                              </m:sub>
                            </m:sSub>
                          </m:lim>
                        </m:limLow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27" name="Объект 1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7504" y="4477263"/>
                  <a:ext cx="8856984" cy="1027058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Объект 128">
                  <a:extLst>
                    <a:ext uri="{FF2B5EF4-FFF2-40B4-BE49-F238E27FC236}">
                      <a16:creationId xmlns:a16="http://schemas.microsoft.com/office/drawing/2014/main" id="{9227A016-5AFF-4671-9BE0-AE22926CB946}"/>
                    </a:ext>
                  </a:extLst>
                </p:cNvPr>
                <p:cNvSpPr txBox="1"/>
                <p:nvPr/>
              </p:nvSpPr>
              <p:spPr bwMode="auto">
                <a:xfrm>
                  <a:off x="78156" y="4058619"/>
                  <a:ext cx="2561822" cy="5096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29" name="Объект 1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156" y="4058619"/>
                  <a:ext cx="2561822" cy="509640"/>
                </a:xfrm>
                <a:prstGeom prst="rect">
                  <a:avLst/>
                </a:prstGeom>
                <a:blipFill>
                  <a:blip r:embed="rId3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15F4ABD8-0C60-4372-BF69-6FEB3FBAD16E}"/>
                </a:ext>
              </a:extLst>
            </p:cNvPr>
            <p:cNvSpPr txBox="1"/>
            <p:nvPr/>
          </p:nvSpPr>
          <p:spPr>
            <a:xfrm>
              <a:off x="703909" y="5621178"/>
              <a:ext cx="775652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mponents of Green–Lagrange second-rank symmetric</a:t>
              </a:r>
              <a:r>
                <a:rPr lang="en-US" sz="2000" i="1" dirty="0"/>
                <a:t>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rain tensor </a:t>
              </a:r>
              <a:endParaRPr lang="ru-RU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Объект 8">
                  <a:extLst>
                    <a:ext uri="{FF2B5EF4-FFF2-40B4-BE49-F238E27FC236}">
                      <a16:creationId xmlns:a16="http://schemas.microsoft.com/office/drawing/2014/main" id="{D2041C8F-CA26-4949-9A65-9BF6807A7FAF}"/>
                    </a:ext>
                  </a:extLst>
                </p:cNvPr>
                <p:cNvSpPr txBox="1"/>
                <p:nvPr/>
              </p:nvSpPr>
              <p:spPr bwMode="auto">
                <a:xfrm>
                  <a:off x="4187695" y="-55786"/>
                  <a:ext cx="4920809" cy="127259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>
                    <a:spcBef>
                      <a:spcPts val="12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 = 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ru-RU" sz="2400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400" b="1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</m:t>
                            </m:r>
                          </m:sup>
                        </m:sSub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 ​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m:rPr>
                            <m:nor/>
                          </m:rPr>
                          <a:rPr lang="ru-RU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sSub>
                              <m:sSub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br>
                    <a:rPr lang="ru-RU" i="1" dirty="0">
                      <a:solidFill>
                        <a:srgbClr val="000000"/>
                      </a:solidFill>
                      <a:latin typeface="Cambria Math" panose="02040503050406030204" pitchFamily="18" charset="0"/>
                    </a:rPr>
                  </a:b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acc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ru-RU" sz="24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400" b="1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en-US" sz="2400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4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endParaRPr lang="ru-RU" sz="2400" baseline="-25000" dirty="0"/>
                </a:p>
              </p:txBody>
            </p:sp>
          </mc:Choice>
          <mc:Fallback xmlns="">
            <p:sp>
              <p:nvSpPr>
                <p:cNvPr id="9" name="Объект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87695" y="-55786"/>
                  <a:ext cx="4920809" cy="1272592"/>
                </a:xfrm>
                <a:prstGeom prst="rect">
                  <a:avLst/>
                </a:prstGeom>
                <a:blipFill>
                  <a:blip r:embed="rId38"/>
                  <a:stretch>
                    <a:fillRect b="-334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5" name="Объект 64">
                  <a:extLst>
                    <a:ext uri="{FF2B5EF4-FFF2-40B4-BE49-F238E27FC236}">
                      <a16:creationId xmlns:a16="http://schemas.microsoft.com/office/drawing/2014/main" id="{B797D10D-F02D-46A5-86C0-0367092DACA1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974857397"/>
                    </p:ext>
                  </p:extLst>
                </p:nvPr>
              </p:nvGraphicFramePr>
              <p:xfrm>
                <a:off x="2561822" y="1546524"/>
                <a:ext cx="301625" cy="3095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95" name="Equation" r:id="rId39" imgW="203040" imgH="253800" progId="Equation.DSMT4">
                        <p:embed/>
                      </p:oleObj>
                    </mc:Choice>
                    <mc:Fallback>
                      <p:oleObj name="Equation" r:id="rId39" imgW="203040" imgH="253800" progId="Equation.DSMT4">
                        <p:embed/>
                        <p:pic>
                          <p:nvPicPr>
                            <p:cNvPr id="79" name="Объект 78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1822" y="1546524"/>
                              <a:ext cx="301625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9" name="Объект 78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815472942"/>
                    </p:ext>
                  </p:extLst>
                </p:nvPr>
              </p:nvGraphicFramePr>
              <p:xfrm>
                <a:off x="2561822" y="1546524"/>
                <a:ext cx="301625" cy="3095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6412" name="Equation" r:id="rId40" imgW="203040" imgH="253800" progId="Equation.DSMT4">
                        <p:embed/>
                      </p:oleObj>
                    </mc:Choice>
                    <mc:Fallback>
                      <p:oleObj name="Equation" r:id="rId40" imgW="203040" imgH="2538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1822" y="1546524"/>
                              <a:ext cx="301625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6" name="Объект 65">
                  <a:extLst>
                    <a:ext uri="{FF2B5EF4-FFF2-40B4-BE49-F238E27FC236}">
                      <a16:creationId xmlns:a16="http://schemas.microsoft.com/office/drawing/2014/main" id="{4E270B3C-6761-440A-942D-99CB5420BDCD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54163259"/>
                    </p:ext>
                  </p:extLst>
                </p:nvPr>
              </p:nvGraphicFramePr>
              <p:xfrm>
                <a:off x="3564998" y="2436157"/>
                <a:ext cx="319088" cy="339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96" name="Equation" r:id="rId42" imgW="215640" imgH="279360" progId="Equation.DSMT4">
                        <p:embed/>
                      </p:oleObj>
                    </mc:Choice>
                    <mc:Fallback>
                      <p:oleObj name="Equation" r:id="rId42" imgW="215640" imgH="279360" progId="Equation.DSMT4">
                        <p:embed/>
                        <p:pic>
                          <p:nvPicPr>
                            <p:cNvPr id="80" name="Объект 79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64998" y="2436157"/>
                              <a:ext cx="319088" cy="3397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0" name="Объект 79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898697656"/>
                    </p:ext>
                  </p:extLst>
                </p:nvPr>
              </p:nvGraphicFramePr>
              <p:xfrm>
                <a:off x="3564998" y="2436157"/>
                <a:ext cx="319088" cy="339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6413" name="Equation" r:id="rId43" imgW="215640" imgH="279360" progId="Equation.DSMT4">
                        <p:embed/>
                      </p:oleObj>
                    </mc:Choice>
                    <mc:Fallback>
                      <p:oleObj name="Equation" r:id="rId43" imgW="215640" imgH="27936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64998" y="2436157"/>
                              <a:ext cx="319088" cy="3397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7" name="Объект 66">
                  <a:extLst>
                    <a:ext uri="{FF2B5EF4-FFF2-40B4-BE49-F238E27FC236}">
                      <a16:creationId xmlns:a16="http://schemas.microsoft.com/office/drawing/2014/main" id="{E05277BE-3B0D-4F3A-8581-6659EB2FDCB1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532775569"/>
                    </p:ext>
                  </p:extLst>
                </p:nvPr>
              </p:nvGraphicFramePr>
              <p:xfrm>
                <a:off x="3750350" y="1805156"/>
                <a:ext cx="288000" cy="32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97" name="Equation" r:id="rId45" imgW="203040" imgH="253800" progId="Equation.DSMT4">
                        <p:embed/>
                      </p:oleObj>
                    </mc:Choice>
                    <mc:Fallback>
                      <p:oleObj name="Equation" r:id="rId45" imgW="203040" imgH="253800" progId="Equation.DSMT4">
                        <p:embed/>
                        <p:pic>
                          <p:nvPicPr>
                            <p:cNvPr id="81" name="Объект 80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50350" y="1805156"/>
                              <a:ext cx="288000" cy="32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" name="Объект 80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066304546"/>
                    </p:ext>
                  </p:extLst>
                </p:nvPr>
              </p:nvGraphicFramePr>
              <p:xfrm>
                <a:off x="3750350" y="1805156"/>
                <a:ext cx="288000" cy="32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6414" name="Equation" r:id="rId46" imgW="203040" imgH="253800" progId="Equation.DSMT4">
                        <p:embed/>
                      </p:oleObj>
                    </mc:Choice>
                    <mc:Fallback>
                      <p:oleObj name="Equation" r:id="rId46" imgW="203040" imgH="2538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50350" y="1805156"/>
                              <a:ext cx="288000" cy="32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0C44BFB8-2C86-4EE4-809A-5011753EF114}"/>
                    </a:ext>
                  </a:extLst>
                </p:cNvPr>
                <p:cNvSpPr txBox="1"/>
                <p:nvPr/>
              </p:nvSpPr>
              <p:spPr>
                <a:xfrm>
                  <a:off x="4862647" y="2747405"/>
                  <a:ext cx="4317865" cy="8570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𝐞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sSub>
                          <m:sSubPr>
                            <m:ctrlPr>
                              <a:rPr lang="ru-RU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85514BAB-657D-4F88-B2B6-D37F4B342D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2647" y="2747405"/>
                  <a:ext cx="4317865" cy="857029"/>
                </a:xfrm>
                <a:prstGeom prst="rect">
                  <a:avLst/>
                </a:prstGeom>
                <a:blipFill>
                  <a:blip r:embed="rId4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0" name="Прямая со стрелкой 69">
              <a:extLst>
                <a:ext uri="{FF2B5EF4-FFF2-40B4-BE49-F238E27FC236}">
                  <a16:creationId xmlns:a16="http://schemas.microsoft.com/office/drawing/2014/main" id="{FCBDE7D0-A65F-451D-A804-C388E42A3214}"/>
                </a:ext>
              </a:extLst>
            </p:cNvPr>
            <p:cNvCxnSpPr/>
            <p:nvPr/>
          </p:nvCxnSpPr>
          <p:spPr>
            <a:xfrm>
              <a:off x="1861240" y="764704"/>
              <a:ext cx="1002207" cy="11307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>
              <a:extLst>
                <a:ext uri="{FF2B5EF4-FFF2-40B4-BE49-F238E27FC236}">
                  <a16:creationId xmlns:a16="http://schemas.microsoft.com/office/drawing/2014/main" id="{E49125B1-A3F6-4E45-A1D8-CF6E604371D9}"/>
                </a:ext>
              </a:extLst>
            </p:cNvPr>
            <p:cNvCxnSpPr/>
            <p:nvPr/>
          </p:nvCxnSpPr>
          <p:spPr>
            <a:xfrm>
              <a:off x="1573723" y="1462919"/>
              <a:ext cx="1937943" cy="8859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>
              <a:extLst>
                <a:ext uri="{FF2B5EF4-FFF2-40B4-BE49-F238E27FC236}">
                  <a16:creationId xmlns:a16="http://schemas.microsoft.com/office/drawing/2014/main" id="{AA93AC4D-4A73-4E85-A920-F06D1CE6EB56}"/>
                </a:ext>
              </a:extLst>
            </p:cNvPr>
            <p:cNvCxnSpPr/>
            <p:nvPr/>
          </p:nvCxnSpPr>
          <p:spPr>
            <a:xfrm>
              <a:off x="2483768" y="1177460"/>
              <a:ext cx="1180329" cy="7971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BC0895D4-251C-46FF-90F1-5E325B4211D3}"/>
                </a:ext>
              </a:extLst>
            </p:cNvPr>
            <p:cNvSpPr txBox="1"/>
            <p:nvPr/>
          </p:nvSpPr>
          <p:spPr>
            <a:xfrm>
              <a:off x="4147830" y="8583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11215D06-D34E-4AF8-BA58-483C0FBFD57B}"/>
                </a:ext>
              </a:extLst>
            </p:cNvPr>
            <p:cNvSpPr txBox="1"/>
            <p:nvPr/>
          </p:nvSpPr>
          <p:spPr>
            <a:xfrm>
              <a:off x="4221120" y="74408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BFC11239-6FBC-42C3-BCAB-2D30317BFDD2}"/>
                </a:ext>
              </a:extLst>
            </p:cNvPr>
            <p:cNvSpPr txBox="1"/>
            <p:nvPr/>
          </p:nvSpPr>
          <p:spPr>
            <a:xfrm>
              <a:off x="1386328" y="285746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539D8401-4963-42A4-90C4-6BA50E061563}"/>
                </a:ext>
              </a:extLst>
            </p:cNvPr>
            <p:cNvSpPr txBox="1"/>
            <p:nvPr/>
          </p:nvSpPr>
          <p:spPr>
            <a:xfrm>
              <a:off x="415312" y="208760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63037A15-FD76-4EB5-89B2-003473961D4C}"/>
                </a:ext>
              </a:extLst>
            </p:cNvPr>
            <p:cNvSpPr txBox="1"/>
            <p:nvPr/>
          </p:nvSpPr>
          <p:spPr>
            <a:xfrm>
              <a:off x="2250003" y="476552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BCD13D48-B8C8-4655-9E78-C8F99C353059}"/>
                </a:ext>
              </a:extLst>
            </p:cNvPr>
            <p:cNvSpPr txBox="1"/>
            <p:nvPr/>
          </p:nvSpPr>
          <p:spPr>
            <a:xfrm>
              <a:off x="494141" y="316338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86316CBB-2913-438E-9FF1-4D3B64D137E1}"/>
                </a:ext>
              </a:extLst>
            </p:cNvPr>
            <p:cNvSpPr txBox="1"/>
            <p:nvPr/>
          </p:nvSpPr>
          <p:spPr>
            <a:xfrm>
              <a:off x="3424481" y="476552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991B3118-1C0B-47D5-A2D6-4E1A326D6007}"/>
                </a:ext>
              </a:extLst>
            </p:cNvPr>
            <p:cNvSpPr txBox="1"/>
            <p:nvPr/>
          </p:nvSpPr>
          <p:spPr>
            <a:xfrm>
              <a:off x="4714035" y="476099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6B86ACF4-5498-400F-8920-B4528130E1D9}"/>
                </a:ext>
              </a:extLst>
            </p:cNvPr>
            <p:cNvSpPr txBox="1"/>
            <p:nvPr/>
          </p:nvSpPr>
          <p:spPr>
            <a:xfrm>
              <a:off x="7740352" y="297489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EB44AFB7-958B-4E7D-8A21-3478B7514C64}"/>
                </a:ext>
              </a:extLst>
            </p:cNvPr>
            <p:cNvSpPr txBox="1"/>
            <p:nvPr/>
          </p:nvSpPr>
          <p:spPr>
            <a:xfrm>
              <a:off x="5178976" y="476429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7E7867BE-164B-412C-80FD-374E8473A288}"/>
                </a:ext>
              </a:extLst>
            </p:cNvPr>
            <p:cNvSpPr txBox="1"/>
            <p:nvPr/>
          </p:nvSpPr>
          <p:spPr>
            <a:xfrm>
              <a:off x="5388641" y="144754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95164B7E-3E0F-4F00-ACE6-E46949BE9F4C}"/>
                </a:ext>
              </a:extLst>
            </p:cNvPr>
            <p:cNvSpPr txBox="1"/>
            <p:nvPr/>
          </p:nvSpPr>
          <p:spPr>
            <a:xfrm>
              <a:off x="5977634" y="277588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42E24082-1E56-4683-9FE3-EC9A5CEB4A8D}"/>
                </a:ext>
              </a:extLst>
            </p:cNvPr>
            <p:cNvSpPr txBox="1"/>
            <p:nvPr/>
          </p:nvSpPr>
          <p:spPr>
            <a:xfrm>
              <a:off x="3716177" y="212263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527417EA-9132-4A7C-A6BA-9A9CD6DA8028}"/>
                </a:ext>
              </a:extLst>
            </p:cNvPr>
            <p:cNvSpPr txBox="1"/>
            <p:nvPr/>
          </p:nvSpPr>
          <p:spPr>
            <a:xfrm>
              <a:off x="1687930" y="229916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552464B6-A59B-4148-BCF4-986EF5E207E1}"/>
                </a:ext>
              </a:extLst>
            </p:cNvPr>
            <p:cNvSpPr txBox="1"/>
            <p:nvPr/>
          </p:nvSpPr>
          <p:spPr>
            <a:xfrm>
              <a:off x="845381" y="409782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86C6E84B-B36C-477E-BDFB-9C590064C888}"/>
                </a:ext>
              </a:extLst>
            </p:cNvPr>
            <p:cNvSpPr txBox="1"/>
            <p:nvPr/>
          </p:nvSpPr>
          <p:spPr>
            <a:xfrm>
              <a:off x="1235783" y="410879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4617D8E7-0C12-4EEC-A840-2F0F317501D1}"/>
                </a:ext>
              </a:extLst>
            </p:cNvPr>
            <p:cNvSpPr txBox="1"/>
            <p:nvPr/>
          </p:nvSpPr>
          <p:spPr>
            <a:xfrm>
              <a:off x="5860198" y="72465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C6132E29-28CF-4838-99DE-40E5DFDF0891}"/>
                </a:ext>
              </a:extLst>
            </p:cNvPr>
            <p:cNvSpPr txBox="1"/>
            <p:nvPr/>
          </p:nvSpPr>
          <p:spPr>
            <a:xfrm>
              <a:off x="5645187" y="192535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AC7C335A-9AFD-46DD-B414-7FA25CD5831B}"/>
                </a:ext>
              </a:extLst>
            </p:cNvPr>
            <p:cNvSpPr txBox="1"/>
            <p:nvPr/>
          </p:nvSpPr>
          <p:spPr>
            <a:xfrm>
              <a:off x="1476428" y="174714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D8FCE050-5C44-45F4-9579-4DFA09F97091}"/>
                </a:ext>
              </a:extLst>
            </p:cNvPr>
            <p:cNvSpPr txBox="1"/>
            <p:nvPr/>
          </p:nvSpPr>
          <p:spPr>
            <a:xfrm>
              <a:off x="1197741" y="125258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79E4F8EA-770F-4C37-B016-E89AE196DD2C}"/>
                </a:ext>
              </a:extLst>
            </p:cNvPr>
            <p:cNvSpPr txBox="1"/>
            <p:nvPr/>
          </p:nvSpPr>
          <p:spPr>
            <a:xfrm>
              <a:off x="2533060" y="81794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09F1399F-9FE3-486C-B622-3C50DD7347CC}"/>
                </a:ext>
              </a:extLst>
            </p:cNvPr>
            <p:cNvSpPr txBox="1"/>
            <p:nvPr/>
          </p:nvSpPr>
          <p:spPr>
            <a:xfrm>
              <a:off x="1523373" y="37606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B04D8F1E-29CD-41B9-8B13-BA2CC7C9D5F5}"/>
                </a:ext>
              </a:extLst>
            </p:cNvPr>
            <p:cNvSpPr txBox="1"/>
            <p:nvPr/>
          </p:nvSpPr>
          <p:spPr>
            <a:xfrm>
              <a:off x="3415730" y="147615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7A146200-A825-4774-9606-A3AAF562F055}"/>
                </a:ext>
              </a:extLst>
            </p:cNvPr>
            <p:cNvSpPr txBox="1"/>
            <p:nvPr/>
          </p:nvSpPr>
          <p:spPr>
            <a:xfrm>
              <a:off x="2777253" y="139593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52A62318-4BC2-477F-8D31-F46A90BCC55E}"/>
                </a:ext>
              </a:extLst>
            </p:cNvPr>
            <p:cNvSpPr txBox="1"/>
            <p:nvPr/>
          </p:nvSpPr>
          <p:spPr>
            <a:xfrm>
              <a:off x="1192119" y="334749"/>
              <a:ext cx="47635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B0B78336-4FA4-4EDD-A5FA-D1AA075B31CF}"/>
                </a:ext>
              </a:extLst>
            </p:cNvPr>
            <p:cNvSpPr txBox="1"/>
            <p:nvPr/>
          </p:nvSpPr>
          <p:spPr>
            <a:xfrm>
              <a:off x="884383" y="122115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2F841389-7F3E-43FF-B0F2-9AD40FF46BE0}"/>
                </a:ext>
              </a:extLst>
            </p:cNvPr>
            <p:cNvSpPr txBox="1"/>
            <p:nvPr/>
          </p:nvSpPr>
          <p:spPr>
            <a:xfrm>
              <a:off x="1980565" y="145690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FEAB7949-E134-46C9-BAC9-17EEEEF6A21C}"/>
                </a:ext>
              </a:extLst>
            </p:cNvPr>
            <p:cNvSpPr txBox="1"/>
            <p:nvPr/>
          </p:nvSpPr>
          <p:spPr>
            <a:xfrm>
              <a:off x="2220770" y="80066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sp>
        <p:nvSpPr>
          <p:cNvPr id="101" name="TextBox 100">
            <a:extLst>
              <a:ext uri="{FF2B5EF4-FFF2-40B4-BE49-F238E27FC236}">
                <a16:creationId xmlns:a16="http://schemas.microsoft.com/office/drawing/2014/main" id="{17E36BF6-E93D-4D22-8AED-2E203AC9AF7F}"/>
              </a:ext>
            </a:extLst>
          </p:cNvPr>
          <p:cNvSpPr txBox="1"/>
          <p:nvPr/>
        </p:nvSpPr>
        <p:spPr>
          <a:xfrm>
            <a:off x="262333" y="337052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)</a:t>
            </a:r>
            <a:r>
              <a:rPr lang="en-US" dirty="0"/>
              <a:t>Green strain tensor</a:t>
            </a:r>
            <a:endParaRPr lang="ru-RU" dirty="0"/>
          </a:p>
          <a:p>
            <a:r>
              <a:rPr lang="en-US" dirty="0" err="1"/>
              <a:t>Almansi</a:t>
            </a:r>
            <a:r>
              <a:rPr lang="en-US" dirty="0"/>
              <a:t> strain tensor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012088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4">
                <a:extLst>
                  <a:ext uri="{FF2B5EF4-FFF2-40B4-BE49-F238E27FC236}">
                    <a16:creationId xmlns:a16="http://schemas.microsoft.com/office/drawing/2014/main" id="{3ADD80D1-F418-4280-BD1D-DEA861DA8E2F}"/>
                  </a:ext>
                </a:extLst>
              </p:cNvPr>
              <p:cNvSpPr txBox="1"/>
              <p:nvPr/>
            </p:nvSpPr>
            <p:spPr bwMode="auto">
              <a:xfrm>
                <a:off x="3970775" y="223030"/>
                <a:ext cx="3569212" cy="589844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 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Объект 4">
                <a:extLst>
                  <a:ext uri="{FF2B5EF4-FFF2-40B4-BE49-F238E27FC236}">
                    <a16:creationId xmlns:a16="http://schemas.microsoft.com/office/drawing/2014/main" id="{3ADD80D1-F418-4280-BD1D-DEA861DA8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0775" y="223030"/>
                <a:ext cx="3569212" cy="5898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59D4D6E-ECCC-4179-854A-E00F49AA5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977873"/>
              </p:ext>
            </p:extLst>
          </p:nvPr>
        </p:nvGraphicFramePr>
        <p:xfrm>
          <a:off x="7612114" y="326670"/>
          <a:ext cx="1746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914400" imgH="190440" progId="Equation.DSMT4">
                  <p:embed/>
                </p:oleObj>
              </mc:Choice>
              <mc:Fallback>
                <p:oleObj name="Equation" r:id="rId4" imgW="914400" imgH="19044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114" y="326670"/>
                        <a:ext cx="17462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2A83DF1-B957-4C2E-BC3E-3A9C37DC3734}"/>
              </a:ext>
            </a:extLst>
          </p:cNvPr>
          <p:cNvSpPr txBox="1"/>
          <p:nvPr/>
        </p:nvSpPr>
        <p:spPr>
          <a:xfrm>
            <a:off x="428347" y="223030"/>
            <a:ext cx="310496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.b</a:t>
            </a:r>
            <a:r>
              <a:rPr lang="ru-RU" dirty="0"/>
              <a:t>)</a:t>
            </a:r>
            <a:r>
              <a:rPr lang="en-US" dirty="0"/>
              <a:t>Green strain tensor</a:t>
            </a:r>
            <a:endParaRPr lang="ru-RU" dirty="0"/>
          </a:p>
          <a:p>
            <a:r>
              <a:rPr lang="en-US" dirty="0" err="1"/>
              <a:t>Almansi</a:t>
            </a:r>
            <a:r>
              <a:rPr lang="en-US" dirty="0"/>
              <a:t> strain tensor in terms of displacement</a:t>
            </a:r>
            <a:endParaRPr lang="ru-RU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2B86223-FD27-4B50-BE14-AF128B38F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04627"/>
              </p:ext>
            </p:extLst>
          </p:nvPr>
        </p:nvGraphicFramePr>
        <p:xfrm>
          <a:off x="3045203" y="3077640"/>
          <a:ext cx="6984776" cy="924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3581280" imgH="533160" progId="Equation.DSMT4">
                  <p:embed/>
                </p:oleObj>
              </mc:Choice>
              <mc:Fallback>
                <p:oleObj name="Equation" r:id="rId6" imgW="3581280" imgH="533160" progId="Equation.DSMT4">
                  <p:embed/>
                  <p:pic>
                    <p:nvPicPr>
                      <p:cNvPr id="2" name="Объект 1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203" y="3077640"/>
                        <a:ext cx="6984776" cy="924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0F5F1C77-F3A0-445E-A5B2-F9615DE41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51225"/>
              </p:ext>
            </p:extLst>
          </p:nvPr>
        </p:nvGraphicFramePr>
        <p:xfrm>
          <a:off x="1853110" y="1410490"/>
          <a:ext cx="3837186" cy="77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2108160" imgH="457200" progId="Equation.DSMT4">
                  <p:embed/>
                </p:oleObj>
              </mc:Choice>
              <mc:Fallback>
                <p:oleObj name="Equation" r:id="rId8" imgW="2108160" imgH="457200" progId="Equation.DSMT4">
                  <p:embed/>
                  <p:pic>
                    <p:nvPicPr>
                      <p:cNvPr id="7" name="Объект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110" y="1410490"/>
                        <a:ext cx="3837186" cy="779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9D2CFB28-F92F-4675-B208-FF7EAFD3FC0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7485001"/>
              </p:ext>
            </p:extLst>
          </p:nvPr>
        </p:nvGraphicFramePr>
        <p:xfrm>
          <a:off x="4043443" y="4120923"/>
          <a:ext cx="4834408" cy="81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0" imgW="2806560" imgH="469800" progId="Equation.DSMT4">
                  <p:embed/>
                </p:oleObj>
              </mc:Choice>
              <mc:Fallback>
                <p:oleObj name="Equation" r:id="rId10" imgW="2806560" imgH="469800" progId="Equation.DSMT4">
                  <p:embed/>
                  <p:pic>
                    <p:nvPicPr>
                      <p:cNvPr id="8" name="Объект 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443" y="4120923"/>
                        <a:ext cx="4834408" cy="81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EDC715D1-3D7F-4D56-A712-B88D1C77E7A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7225710"/>
              </p:ext>
            </p:extLst>
          </p:nvPr>
        </p:nvGraphicFramePr>
        <p:xfrm>
          <a:off x="4592718" y="5223998"/>
          <a:ext cx="37592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2" imgW="2120760" imgH="533160" progId="Equation.DSMT4">
                  <p:embed/>
                </p:oleObj>
              </mc:Choice>
              <mc:Fallback>
                <p:oleObj name="Equation" r:id="rId12" imgW="2120760" imgH="533160" progId="Equation.DSMT4">
                  <p:embed/>
                  <p:pic>
                    <p:nvPicPr>
                      <p:cNvPr id="9" name="Объект 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718" y="5223998"/>
                        <a:ext cx="3759200" cy="938212"/>
                      </a:xfrm>
                      <a:prstGeom prst="rect">
                        <a:avLst/>
                      </a:prstGeom>
                      <a:solidFill>
                        <a:srgbClr val="FFEEB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A12213B0-F807-4568-803B-6EA4FD737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61156"/>
              </p:ext>
            </p:extLst>
          </p:nvPr>
        </p:nvGraphicFramePr>
        <p:xfrm>
          <a:off x="1821067" y="2129762"/>
          <a:ext cx="3869229" cy="78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4" imgW="2120760" imgH="469800" progId="Equation.DSMT4">
                  <p:embed/>
                </p:oleObj>
              </mc:Choice>
              <mc:Fallback>
                <p:oleObj name="Equation" r:id="rId14" imgW="2120760" imgH="469800" progId="Equation.DSMT4">
                  <p:embed/>
                  <p:pic>
                    <p:nvPicPr>
                      <p:cNvPr id="6" name="Объект 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067" y="2129762"/>
                        <a:ext cx="3869229" cy="789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419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142A7BE-5D47-4645-AB29-6E0AAC437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61352"/>
              </p:ext>
            </p:extLst>
          </p:nvPr>
        </p:nvGraphicFramePr>
        <p:xfrm>
          <a:off x="2163394" y="4354889"/>
          <a:ext cx="89566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5410080" imgH="545760" progId="Equation.DSMT4">
                  <p:embed/>
                </p:oleObj>
              </mc:Choice>
              <mc:Fallback>
                <p:oleObj name="Equation" r:id="rId3" imgW="5410080" imgH="545760" progId="Equation.DSMT4">
                  <p:embed/>
                  <p:pic>
                    <p:nvPicPr>
                      <p:cNvPr id="2" name="Объект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394" y="4354889"/>
                        <a:ext cx="895667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939802C-5F8A-460B-B63F-A5C986E13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44912"/>
              </p:ext>
            </p:extLst>
          </p:nvPr>
        </p:nvGraphicFramePr>
        <p:xfrm>
          <a:off x="4354144" y="1604496"/>
          <a:ext cx="41290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2336760" imgH="266400" progId="Equation.DSMT4">
                  <p:embed/>
                </p:oleObj>
              </mc:Choice>
              <mc:Fallback>
                <p:oleObj name="Equation" r:id="rId5" imgW="2336760" imgH="2664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144" y="1604496"/>
                        <a:ext cx="4129087" cy="4810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3642E03-852C-4326-A696-FC2DA35D42B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7390961"/>
              </p:ext>
            </p:extLst>
          </p:nvPr>
        </p:nvGraphicFramePr>
        <p:xfrm>
          <a:off x="2191969" y="3078539"/>
          <a:ext cx="347821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2095200" imgH="469800" progId="Equation.DSMT4">
                  <p:embed/>
                </p:oleObj>
              </mc:Choice>
              <mc:Fallback>
                <p:oleObj name="Equation" r:id="rId7" imgW="2095200" imgH="469800" progId="Equation.DSMT4">
                  <p:embed/>
                  <p:pic>
                    <p:nvPicPr>
                      <p:cNvPr id="6" name="Объект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969" y="3078539"/>
                        <a:ext cx="3478212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B1BEADE-C7A2-48A3-AA15-EFAB334FC8B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7523719"/>
              </p:ext>
            </p:extLst>
          </p:nvPr>
        </p:nvGraphicFramePr>
        <p:xfrm>
          <a:off x="7376744" y="3061076"/>
          <a:ext cx="36941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2108160" imgH="495000" progId="Equation.DSMT4">
                  <p:embed/>
                </p:oleObj>
              </mc:Choice>
              <mc:Fallback>
                <p:oleObj name="Equation" r:id="rId9" imgW="2108160" imgH="495000" progId="Equation.DSMT4">
                  <p:embed/>
                  <p:pic>
                    <p:nvPicPr>
                      <p:cNvPr id="7" name="Объект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744" y="3061076"/>
                        <a:ext cx="36941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7E55896-190D-4211-A95C-307556BE8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17753"/>
              </p:ext>
            </p:extLst>
          </p:nvPr>
        </p:nvGraphicFramePr>
        <p:xfrm>
          <a:off x="8653044" y="1680423"/>
          <a:ext cx="16144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1" imgW="914400" imgH="190440" progId="Equation.DSMT4">
                  <p:embed/>
                </p:oleObj>
              </mc:Choice>
              <mc:Fallback>
                <p:oleObj name="Equation" r:id="rId11" imgW="914400" imgH="19044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3044" y="1680423"/>
                        <a:ext cx="16144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65A2919-C1AD-4095-964C-CD8CB8B78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45510"/>
              </p:ext>
            </p:extLst>
          </p:nvPr>
        </p:nvGraphicFramePr>
        <p:xfrm>
          <a:off x="2182443" y="2243513"/>
          <a:ext cx="5069564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3" imgW="2387520" imgH="266400" progId="Equation.DSMT4">
                  <p:embed/>
                </p:oleObj>
              </mc:Choice>
              <mc:Fallback>
                <p:oleObj name="Equation" r:id="rId13" imgW="2387520" imgH="2664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443" y="2243513"/>
                        <a:ext cx="5069564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EFBC4DBC-B55A-49E6-865B-7FF68348DF5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2868802"/>
              </p:ext>
            </p:extLst>
          </p:nvPr>
        </p:nvGraphicFramePr>
        <p:xfrm>
          <a:off x="2231107" y="5642548"/>
          <a:ext cx="4212000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5" imgW="2158920" imgH="533160" progId="Equation.DSMT4">
                  <p:embed/>
                </p:oleObj>
              </mc:Choice>
              <mc:Fallback>
                <p:oleObj name="Equation" r:id="rId15" imgW="2158920" imgH="533160" progId="Equation.DSMT4">
                  <p:embed/>
                  <p:pic>
                    <p:nvPicPr>
                      <p:cNvPr id="17" name="Объект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107" y="5642548"/>
                        <a:ext cx="4212000" cy="936000"/>
                      </a:xfrm>
                      <a:prstGeom prst="rect">
                        <a:avLst/>
                      </a:prstGeom>
                      <a:solidFill>
                        <a:srgbClr val="FFF1C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F8E822F-02C6-4387-BC5D-4E33FA13C1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2438783"/>
              </p:ext>
            </p:extLst>
          </p:nvPr>
        </p:nvGraphicFramePr>
        <p:xfrm>
          <a:off x="7333627" y="5642548"/>
          <a:ext cx="37592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7" imgW="2120760" imgH="533160" progId="Equation.DSMT4">
                  <p:embed/>
                </p:oleObj>
              </mc:Choice>
              <mc:Fallback>
                <p:oleObj name="Equation" r:id="rId17" imgW="2120760" imgH="5331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722FE5C-C03D-4544-A1E7-B6B08948C43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627" y="5642548"/>
                        <a:ext cx="3759200" cy="938212"/>
                      </a:xfrm>
                      <a:prstGeom prst="rect">
                        <a:avLst/>
                      </a:prstGeom>
                      <a:solidFill>
                        <a:srgbClr val="FFEEB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62">
                <a:extLst>
                  <a:ext uri="{FF2B5EF4-FFF2-40B4-BE49-F238E27FC236}">
                    <a16:creationId xmlns:a16="http://schemas.microsoft.com/office/drawing/2014/main" id="{ED4148F3-E409-4AA4-B0DB-30F4C888403C}"/>
                  </a:ext>
                </a:extLst>
              </p:cNvPr>
              <p:cNvSpPr txBox="1"/>
              <p:nvPr/>
            </p:nvSpPr>
            <p:spPr bwMode="auto">
              <a:xfrm>
                <a:off x="3570501" y="462988"/>
                <a:ext cx="6193260" cy="9218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  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ru-RU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ε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 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 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∘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​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∘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2" name="Объект 62">
                <a:extLst>
                  <a:ext uri="{FF2B5EF4-FFF2-40B4-BE49-F238E27FC236}">
                    <a16:creationId xmlns:a16="http://schemas.microsoft.com/office/drawing/2014/main" id="{ED4148F3-E409-4AA4-B0DB-30F4C8884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0501" y="462988"/>
                <a:ext cx="6193260" cy="92186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A4D8A0BF-E875-4D60-A6D8-C673DCE9C097}"/>
              </a:ext>
            </a:extLst>
          </p:cNvPr>
          <p:cNvSpPr txBox="1"/>
          <p:nvPr/>
        </p:nvSpPr>
        <p:spPr>
          <a:xfrm>
            <a:off x="3414951" y="246506"/>
            <a:ext cx="6907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of Euleria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mans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cond-rank symmetric</a:t>
            </a:r>
            <a:r>
              <a:rPr lang="en-US" i="1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tensor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37DD41-A92D-4EE7-9670-FDC80D8A0712}"/>
              </a:ext>
            </a:extLst>
          </p:cNvPr>
          <p:cNvSpPr txBox="1"/>
          <p:nvPr/>
        </p:nvSpPr>
        <p:spPr>
          <a:xfrm>
            <a:off x="6944955" y="5242438"/>
            <a:ext cx="429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of Green–Lagrange strain tensor </a:t>
            </a:r>
            <a:endParaRPr lang="ru-RU" sz="2000" spc="-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6BFCEF8-0E8E-4F6F-A6B7-177EF1FF9932}"/>
              </a:ext>
            </a:extLst>
          </p:cNvPr>
          <p:cNvSpPr txBox="1"/>
          <p:nvPr/>
        </p:nvSpPr>
        <p:spPr>
          <a:xfrm>
            <a:off x="2109000" y="5268940"/>
            <a:ext cx="4630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of Eulerian </a:t>
            </a:r>
            <a:r>
              <a:rPr lang="en-US" sz="2000" spc="-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mansi</a:t>
            </a:r>
            <a:r>
              <a:rPr lang="en-US" sz="20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ain tensor </a:t>
            </a:r>
            <a:endParaRPr lang="ru-RU" sz="2000" spc="-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FDA07F-19E7-4B6C-B9E6-FD7DA85FDE4E}"/>
              </a:ext>
            </a:extLst>
          </p:cNvPr>
          <p:cNvSpPr txBox="1"/>
          <p:nvPr/>
        </p:nvSpPr>
        <p:spPr>
          <a:xfrm>
            <a:off x="309985" y="185493"/>
            <a:ext cx="310496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.b</a:t>
            </a:r>
            <a:r>
              <a:rPr lang="ru-RU" dirty="0"/>
              <a:t>)</a:t>
            </a:r>
            <a:r>
              <a:rPr lang="en-US" dirty="0"/>
              <a:t>Green strain tensor</a:t>
            </a:r>
            <a:endParaRPr lang="ru-RU" dirty="0"/>
          </a:p>
          <a:p>
            <a:r>
              <a:rPr lang="en-US" dirty="0" err="1"/>
              <a:t>Almansi</a:t>
            </a:r>
            <a:r>
              <a:rPr lang="en-US" dirty="0"/>
              <a:t> strain tensor in terms of displacemen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0292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8</TotalTime>
  <Words>1010</Words>
  <Application>Microsoft Office PowerPoint</Application>
  <PresentationFormat>Широкоэкранный</PresentationFormat>
  <Paragraphs>174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Georgia</vt:lpstr>
      <vt:lpstr>Pristina</vt:lpstr>
      <vt:lpstr>Times New Roman</vt:lpstr>
      <vt:lpstr>Тема Office</vt:lpstr>
      <vt:lpstr>Equation</vt:lpstr>
      <vt:lpstr>Equation.DSMT4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Ковалев Вячеслав Витальевич</dc:creator>
  <cp:lastModifiedBy>Ковалев Вячеслав Витальевич</cp:lastModifiedBy>
  <cp:revision>3</cp:revision>
  <dcterms:created xsi:type="dcterms:W3CDTF">2021-11-19T10:15:00Z</dcterms:created>
  <dcterms:modified xsi:type="dcterms:W3CDTF">2021-11-21T17:13:07Z</dcterms:modified>
</cp:coreProperties>
</file>